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02914E" w14:textId="77777777" w:rsidR="00E941B0" w:rsidRPr="00F65C57" w:rsidRDefault="0091554E">
      <w:pPr>
        <w:jc w:val="center"/>
        <w:rPr>
          <w:rFonts w:ascii="黑体" w:eastAsia="黑体" w:hAnsi="黑体"/>
          <w:sz w:val="32"/>
        </w:rPr>
      </w:pPr>
      <w:r w:rsidRPr="00F65C57">
        <w:rPr>
          <w:rFonts w:ascii="黑体" w:eastAsia="黑体" w:hAnsi="黑体" w:hint="eastAsia"/>
          <w:sz w:val="32"/>
        </w:rPr>
        <w:t>第2讲 一元一次不等式和不等式组</w:t>
      </w:r>
    </w:p>
    <w:p w14:paraId="158D6196" w14:textId="77777777" w:rsidR="00E941B0" w:rsidRDefault="0091554E">
      <w:pPr>
        <w:rPr>
          <w:rFonts w:ascii="楷体" w:eastAsia="楷体" w:hAnsi="楷体"/>
          <w:b/>
          <w:sz w:val="30"/>
          <w:szCs w:val="30"/>
        </w:rPr>
      </w:pPr>
      <w:r>
        <w:rPr>
          <w:rFonts w:ascii="楷体" w:eastAsia="楷体" w:hAnsi="楷体" w:hint="eastAsia"/>
          <w:b/>
          <w:sz w:val="30"/>
          <w:szCs w:val="30"/>
        </w:rPr>
        <w:t>一、课程目标</w:t>
      </w:r>
      <w:bookmarkStart w:id="0" w:name="_GoBack"/>
      <w:bookmarkEnd w:id="0"/>
    </w:p>
    <w:p w14:paraId="6BE581E5" w14:textId="77777777" w:rsidR="00FA618C" w:rsidRDefault="00FA618C" w:rsidP="00FA618C">
      <w:r>
        <w:rPr>
          <w:rFonts w:hint="eastAsia"/>
        </w:rPr>
        <w:t>1.了解一元一次不等式（组）的概念</w:t>
      </w:r>
    </w:p>
    <w:p w14:paraId="5EB51631" w14:textId="77777777" w:rsidR="00FA618C" w:rsidRDefault="00FA618C" w:rsidP="00FA618C">
      <w:r>
        <w:rPr>
          <w:rFonts w:hint="eastAsia"/>
        </w:rPr>
        <w:t>2.掌握一元一次不等式的解法，并能在数轴上表示一元一次不等式的解集.</w:t>
      </w:r>
    </w:p>
    <w:p w14:paraId="64213422" w14:textId="77777777" w:rsidR="00FA618C" w:rsidRDefault="00FA618C" w:rsidP="00FA618C">
      <w:r>
        <w:rPr>
          <w:rFonts w:hint="eastAsia"/>
        </w:rPr>
        <w:t>3</w:t>
      </w:r>
      <w:r>
        <w:t>.</w:t>
      </w:r>
      <w:r>
        <w:rPr>
          <w:rFonts w:hint="eastAsia"/>
        </w:rPr>
        <w:t>掌握一元一次不等式组的解法，会用数轴确定由两个一元一次不等式组成的不等式组的解集.</w:t>
      </w:r>
    </w:p>
    <w:p w14:paraId="68D9F07D" w14:textId="77777777" w:rsidR="00FA618C" w:rsidRDefault="00FA618C" w:rsidP="00FA618C">
      <w:r>
        <w:rPr>
          <w:rFonts w:hint="eastAsia"/>
        </w:rPr>
        <w:t>4</w:t>
      </w:r>
      <w:r>
        <w:t>.</w:t>
      </w:r>
      <w:r>
        <w:rPr>
          <w:rFonts w:hint="eastAsia"/>
        </w:rPr>
        <w:t>能根据实际问题中的数量关系，列出一元一次不等式(组</w:t>
      </w:r>
      <w:r>
        <w:t>)</w:t>
      </w:r>
      <w:r>
        <w:rPr>
          <w:rFonts w:hint="eastAsia"/>
        </w:rPr>
        <w:t>解决简单的实际问题</w:t>
      </w:r>
    </w:p>
    <w:p w14:paraId="0BEBDA15" w14:textId="77777777" w:rsidR="00E941B0" w:rsidRPr="00FA618C" w:rsidRDefault="00E941B0"/>
    <w:p w14:paraId="721A15F7" w14:textId="77777777" w:rsidR="00E941B0" w:rsidRDefault="0091554E">
      <w:pPr>
        <w:rPr>
          <w:rFonts w:ascii="楷体" w:eastAsia="楷体" w:hAnsi="楷体"/>
          <w:b/>
          <w:sz w:val="30"/>
          <w:szCs w:val="30"/>
        </w:rPr>
      </w:pPr>
      <w:r>
        <w:rPr>
          <w:rFonts w:ascii="楷体" w:eastAsia="楷体" w:hAnsi="楷体" w:hint="eastAsia"/>
          <w:b/>
          <w:sz w:val="30"/>
          <w:szCs w:val="30"/>
        </w:rPr>
        <w:t>二、课程内容</w:t>
      </w:r>
    </w:p>
    <w:p w14:paraId="6DC9A9BA" w14:textId="77777777" w:rsidR="00E941B0" w:rsidRPr="00303074" w:rsidRDefault="0091554E">
      <w:pPr>
        <w:rPr>
          <w:b/>
          <w:sz w:val="24"/>
        </w:rPr>
      </w:pPr>
      <w:r w:rsidRPr="00303074">
        <w:rPr>
          <w:rFonts w:hint="eastAsia"/>
          <w:b/>
          <w:sz w:val="24"/>
        </w:rPr>
        <w:t>知识点一</w:t>
      </w:r>
      <w:r w:rsidRPr="00303074">
        <w:rPr>
          <w:b/>
          <w:sz w:val="24"/>
        </w:rPr>
        <w:t xml:space="preserve"> </w:t>
      </w:r>
      <w:r w:rsidRPr="00303074">
        <w:rPr>
          <w:rFonts w:hint="eastAsia"/>
          <w:b/>
          <w:sz w:val="24"/>
        </w:rPr>
        <w:t>一元一次不等式</w:t>
      </w:r>
    </w:p>
    <w:p w14:paraId="6C812E4B" w14:textId="77777777" w:rsidR="00E941B0" w:rsidRDefault="0091554E">
      <w:r>
        <w:rPr>
          <w:b/>
        </w:rPr>
        <w:t>1.定义:</w:t>
      </w:r>
      <w:r>
        <w:t>含有</w:t>
      </w:r>
      <w:r>
        <w:rPr>
          <w:b/>
        </w:rPr>
        <w:t>一个</w:t>
      </w:r>
      <w:r>
        <w:t>未知数,未知数的次数是</w:t>
      </w:r>
      <w:r>
        <w:rPr>
          <w:b/>
        </w:rPr>
        <w:t>1</w:t>
      </w:r>
      <w:r>
        <w:t>的不</w:t>
      </w:r>
      <w:r>
        <w:rPr>
          <w:rFonts w:hint="eastAsia"/>
        </w:rPr>
        <w:t>等式</w:t>
      </w:r>
      <w:r>
        <w:t>,叫做一元一次不等式.</w:t>
      </w:r>
    </w:p>
    <w:p w14:paraId="32D9D87A" w14:textId="77777777" w:rsidR="00E941B0" w:rsidRDefault="0091554E">
      <w:r>
        <w:rPr>
          <w:rFonts w:hint="eastAsia"/>
          <w:b/>
        </w:rPr>
        <w:t>判别条件</w:t>
      </w:r>
      <w:r>
        <w:rPr>
          <w:b/>
        </w:rPr>
        <w:t>:</w:t>
      </w:r>
      <w:r>
        <w:t>(1)都是整式;(2)只含一个未知数;(3)未知数的次数是1;(4)未知数的系数不</w:t>
      </w:r>
      <w:r>
        <w:rPr>
          <w:rFonts w:hint="eastAsia"/>
        </w:rPr>
        <w:t>为</w:t>
      </w:r>
      <w:r>
        <w:t>O.</w:t>
      </w:r>
    </w:p>
    <w:p w14:paraId="6A528314" w14:textId="77777777" w:rsidR="00E941B0" w:rsidRDefault="0091554E">
      <w:pPr>
        <w:rPr>
          <w:b/>
        </w:rPr>
      </w:pPr>
      <w:r>
        <w:rPr>
          <w:b/>
        </w:rPr>
        <w:t>2.一元一次不等式与一元一次方程间的关系:</w:t>
      </w:r>
    </w:p>
    <w:p w14:paraId="7A7B9065" w14:textId="77777777" w:rsidR="00E941B0" w:rsidRDefault="0091554E">
      <w:r>
        <w:rPr>
          <w:rFonts w:hint="eastAsia"/>
          <w:b/>
        </w:rPr>
        <w:t>相同点</w:t>
      </w:r>
      <w:r>
        <w:rPr>
          <w:b/>
        </w:rPr>
        <w:t>:</w:t>
      </w:r>
      <w:r>
        <w:t>两者都只含一个未知数,未知数的次数</w:t>
      </w:r>
      <w:r>
        <w:rPr>
          <w:rFonts w:hint="eastAsia"/>
        </w:rPr>
        <w:t>都是</w:t>
      </w:r>
      <w:r>
        <w:t>1,左、右两边都是整式;</w:t>
      </w:r>
    </w:p>
    <w:p w14:paraId="715F75BD" w14:textId="77777777" w:rsidR="00E941B0" w:rsidRDefault="0091554E">
      <w:r>
        <w:rPr>
          <w:b/>
        </w:rPr>
        <w:t>不同点:</w:t>
      </w:r>
      <w:r>
        <w:t>一元一次方程表示的是</w:t>
      </w:r>
      <w:r>
        <w:rPr>
          <w:b/>
        </w:rPr>
        <w:t>相等关系</w:t>
      </w:r>
      <w:r>
        <w:t>,而一元一次不等式表示的是</w:t>
      </w:r>
      <w:r>
        <w:rPr>
          <w:b/>
        </w:rPr>
        <w:t>不等关系</w:t>
      </w:r>
      <w:r>
        <w:rPr>
          <w:rFonts w:hint="eastAsia"/>
        </w:rPr>
        <w:t>.</w:t>
      </w:r>
      <w:r>
        <w:br/>
      </w:r>
      <w:r>
        <w:rPr>
          <w:b/>
        </w:rPr>
        <w:t>3.易错警示:</w:t>
      </w:r>
      <w:r>
        <w:t>判断一个不等式是否为一元一次不等式,必须化简整理后再判断,如果化简后不等号的两边都是整式且只含一个未知数,未知数的次数为1且系数不为0,那么此不等式为一元一次不等式.</w:t>
      </w:r>
    </w:p>
    <w:p w14:paraId="7634C805" w14:textId="77777777" w:rsidR="00E941B0" w:rsidRDefault="00E941B0"/>
    <w:p w14:paraId="61EA6B77" w14:textId="77777777" w:rsidR="00E941B0" w:rsidRDefault="0091554E">
      <w:pPr>
        <w:rPr>
          <w:b/>
          <w:sz w:val="24"/>
        </w:rPr>
      </w:pPr>
      <w:r>
        <w:rPr>
          <w:rFonts w:hint="eastAsia"/>
          <w:b/>
          <w:sz w:val="24"/>
        </w:rPr>
        <w:t>题型一</w:t>
      </w:r>
      <w:r>
        <w:rPr>
          <w:b/>
          <w:sz w:val="24"/>
        </w:rPr>
        <w:t xml:space="preserve"> </w:t>
      </w:r>
      <w:r>
        <w:rPr>
          <w:rFonts w:hint="eastAsia"/>
          <w:b/>
          <w:sz w:val="24"/>
        </w:rPr>
        <w:t>利用定义识别一元一次不等式</w:t>
      </w:r>
    </w:p>
    <w:p w14:paraId="7929939C" w14:textId="77777777" w:rsidR="00D5056E" w:rsidRDefault="0091554E">
      <w:pPr>
        <w:jc w:val="left"/>
        <w:textAlignment w:val="center"/>
      </w:pPr>
      <w:r>
        <w:rPr>
          <w:rFonts w:hint="eastAsia"/>
          <w:b/>
        </w:rPr>
        <w:t>例1-1</w:t>
      </w:r>
      <w:r>
        <w:rPr>
          <w:rFonts w:hint="eastAsia"/>
        </w:rPr>
        <w:t xml:space="preserve"> </w:t>
      </w:r>
      <w:r>
        <w:t>下列不等式中,一元一次不等式有(  )</w:t>
      </w:r>
      <w:r>
        <w:br/>
        <w:t>(1)</w:t>
      </w:r>
      <w:r w:rsidR="00160EEA">
        <w:object w:dxaOrig="1100" w:dyaOrig="320" w14:anchorId="2F90B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8" o:title=""/>
          </v:shape>
          <o:OLEObject Type="Embed" ProgID="Equation.DSMT4" ShapeID="_x0000_i1025" DrawAspect="Content" ObjectID="_1576006777" r:id="rId9"/>
        </w:object>
      </w:r>
      <w:r>
        <w:t> (2)</w:t>
      </w:r>
      <w:r w:rsidR="00160EEA">
        <w:object w:dxaOrig="900" w:dyaOrig="620" w14:anchorId="5DD94BA7">
          <v:shape id="_x0000_i1026" type="#_x0000_t75" style="width:48pt;height:30pt" o:ole="">
            <v:imagedata r:id="rId10" o:title=""/>
          </v:shape>
          <o:OLEObject Type="Embed" ProgID="Equation.DSMT4" ShapeID="_x0000_i1026" DrawAspect="Content" ObjectID="_1576006778" r:id="rId11"/>
        </w:object>
      </w:r>
      <w:r>
        <w:t> (3)</w:t>
      </w:r>
      <w:r w:rsidR="00160EEA">
        <w:object w:dxaOrig="1020" w:dyaOrig="320" w14:anchorId="74381FF4">
          <v:shape id="_x0000_i1027" type="#_x0000_t75" style="width:54pt;height:18pt" o:ole="">
            <v:imagedata r:id="rId12" o:title=""/>
          </v:shape>
          <o:OLEObject Type="Embed" ProgID="Equation.DSMT4" ShapeID="_x0000_i1027" DrawAspect="Content" ObjectID="_1576006779" r:id="rId13"/>
        </w:object>
      </w:r>
      <w:r>
        <w:t> </w:t>
      </w:r>
    </w:p>
    <w:p w14:paraId="4B10D0A4" w14:textId="77777777" w:rsidR="00E941B0" w:rsidRDefault="00D5056E">
      <w:pPr>
        <w:jc w:val="left"/>
        <w:textAlignment w:val="center"/>
      </w:pPr>
      <w:r>
        <w:rPr>
          <w:rFonts w:hint="eastAsia"/>
        </w:rPr>
        <w:t>（4）</w:t>
      </w:r>
      <w:r w:rsidR="00160EEA">
        <w:object w:dxaOrig="1020" w:dyaOrig="620" w14:anchorId="282ECF20">
          <v:shape id="_x0000_i1028" type="#_x0000_t75" style="width:54pt;height:30pt" o:ole="">
            <v:imagedata r:id="rId14" o:title=""/>
          </v:shape>
          <o:OLEObject Type="Embed" ProgID="Equation.DSMT4" ShapeID="_x0000_i1028" DrawAspect="Content" ObjectID="_1576006780" r:id="rId15"/>
        </w:object>
      </w:r>
      <w:r>
        <w:rPr>
          <w:rFonts w:hint="eastAsia"/>
        </w:rPr>
        <w:t>（5）</w:t>
      </w:r>
      <w:r>
        <w:object w:dxaOrig="800" w:dyaOrig="320" w14:anchorId="26CCBF4A">
          <v:shape id="_x0000_i1029" type="#_x0000_t75" style="width:42pt;height:18pt" o:ole="">
            <v:imagedata r:id="rId16" o:title=""/>
          </v:shape>
          <o:OLEObject Type="Embed" ProgID="Equation.DSMT4" ShapeID="_x0000_i1029" DrawAspect="Content" ObjectID="_1576006781" r:id="rId17"/>
        </w:objec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A618C" w14:paraId="7FAA136E" w14:textId="77777777" w:rsidTr="00FF5B4F">
        <w:tc>
          <w:tcPr>
            <w:tcW w:w="2074" w:type="dxa"/>
          </w:tcPr>
          <w:p w14:paraId="5F20FEEA" w14:textId="77777777" w:rsidR="00FA618C" w:rsidRDefault="00FA618C" w:rsidP="00FF5B4F">
            <w:r>
              <w:t>A. </w:t>
            </w:r>
            <w:r>
              <w:rPr>
                <w:rFonts w:hint="eastAsia"/>
              </w:rPr>
              <w:t>1</w:t>
            </w:r>
            <w:r>
              <w:t>个</w:t>
            </w:r>
          </w:p>
        </w:tc>
        <w:tc>
          <w:tcPr>
            <w:tcW w:w="2074" w:type="dxa"/>
          </w:tcPr>
          <w:p w14:paraId="0FE040F6" w14:textId="77777777" w:rsidR="00FA618C" w:rsidRDefault="00FA618C" w:rsidP="00FF5B4F">
            <w:r>
              <w:t>B. </w:t>
            </w:r>
            <w:r>
              <w:rPr>
                <w:rFonts w:hint="eastAsia"/>
              </w:rPr>
              <w:t>2</w:t>
            </w:r>
            <w:r>
              <w:t>个</w:t>
            </w:r>
          </w:p>
        </w:tc>
        <w:tc>
          <w:tcPr>
            <w:tcW w:w="2074" w:type="dxa"/>
          </w:tcPr>
          <w:p w14:paraId="2928CAB3" w14:textId="77777777" w:rsidR="00FA618C" w:rsidRDefault="00FA618C" w:rsidP="00FF5B4F">
            <w:r>
              <w:t>C. </w:t>
            </w:r>
            <w:r>
              <w:rPr>
                <w:rFonts w:hint="eastAsia"/>
              </w:rPr>
              <w:t>3</w:t>
            </w:r>
            <w:r>
              <w:t>个</w:t>
            </w:r>
          </w:p>
        </w:tc>
        <w:tc>
          <w:tcPr>
            <w:tcW w:w="2074" w:type="dxa"/>
          </w:tcPr>
          <w:p w14:paraId="1CF50ABF" w14:textId="77777777" w:rsidR="00FA618C" w:rsidRDefault="00FA618C" w:rsidP="00FF5B4F">
            <w:r>
              <w:t>D. </w:t>
            </w:r>
            <w:r>
              <w:rPr>
                <w:rFonts w:hint="eastAsia"/>
              </w:rPr>
              <w:t>4</w:t>
            </w:r>
            <w:r>
              <w:t>个</w:t>
            </w:r>
            <w:r>
              <w:rPr>
                <w:rStyle w:val="ac"/>
              </w:rPr>
              <w:commentReference w:id="1"/>
            </w:r>
          </w:p>
        </w:tc>
      </w:tr>
    </w:tbl>
    <w:p w14:paraId="3AB85F31" w14:textId="77777777" w:rsidR="00E941B0" w:rsidRDefault="00E941B0"/>
    <w:p w14:paraId="4E28BAEF" w14:textId="77777777" w:rsidR="00E941B0" w:rsidRDefault="0091554E">
      <w:r>
        <w:rPr>
          <w:rFonts w:hint="eastAsia"/>
        </w:rPr>
        <w:t>【思路分析】</w:t>
      </w:r>
      <w:r>
        <w:t>根据一元一次不等式的定义“不等式的两边都是整式,只含有一个未知数,并且未知数的最高次数是1”,进行</w:t>
      </w:r>
      <w:r w:rsidR="00D5056E">
        <w:t>判断</w:t>
      </w:r>
      <w:r>
        <w:t>即可得出答案.</w:t>
      </w:r>
    </w:p>
    <w:p w14:paraId="0B983E64" w14:textId="77777777" w:rsidR="00E941B0" w:rsidRDefault="0091554E" w:rsidP="003D7E2D">
      <w:pPr>
        <w:textAlignment w:val="center"/>
      </w:pPr>
      <w:r>
        <w:t>【解】(1)存在二次项,错误;</w:t>
      </w:r>
      <w:r>
        <w:br/>
        <w:t>(2)字母在分母上,错误;</w:t>
      </w:r>
      <w:r>
        <w:br/>
        <w:t>(3)有两个未知数,所以都不是一元一次不等式,错误;</w:t>
      </w:r>
      <w:r>
        <w:br/>
        <w:t>(4)</w:t>
      </w:r>
      <w:r w:rsidR="00160EEA">
        <w:object w:dxaOrig="220" w:dyaOrig="220" w14:anchorId="17D34A5C">
          <v:shape id="_x0000_i1030" type="#_x0000_t75" style="width:12pt;height:12pt" o:ole="">
            <v:imagedata r:id="rId20" o:title=""/>
          </v:shape>
          <o:OLEObject Type="Embed" ProgID="Equation.DSMT4" ShapeID="_x0000_i1030" DrawAspect="Content" ObjectID="_1576006782" r:id="rId21"/>
        </w:object>
      </w:r>
      <w:r w:rsidR="00D5056E">
        <w:t>是数字不是字母</w:t>
      </w:r>
      <w:r w:rsidR="00D5056E">
        <w:rPr>
          <w:rFonts w:hint="eastAsia"/>
        </w:rPr>
        <w:t>，是一元一次不等式；</w:t>
      </w:r>
      <w:r>
        <w:t>(5)是一元一次不等式.</w:t>
      </w:r>
      <w:r>
        <w:br/>
        <w:t>(1)(2)(3)不符合,(4)中分母上的</w:t>
      </w:r>
      <w:r w:rsidR="00160EEA">
        <w:object w:dxaOrig="220" w:dyaOrig="220" w14:anchorId="1FD8620C">
          <v:shape id="_x0000_i1031" type="#_x0000_t75" style="width:12pt;height:12pt" o:ole="">
            <v:imagedata r:id="rId20" o:title=""/>
          </v:shape>
          <o:OLEObject Type="Embed" ProgID="Equation.DSMT4" ShapeID="_x0000_i1031" DrawAspect="Content" ObjectID="_1576006783" r:id="rId22"/>
        </w:object>
      </w:r>
      <w:r>
        <w:t>是常数,所以(4)(5)符合一元一次不等式的定义.</w:t>
      </w:r>
      <w:r>
        <w:br/>
        <w:t>所以B选项是正确的.</w:t>
      </w:r>
    </w:p>
    <w:p w14:paraId="6A9E3474" w14:textId="77777777" w:rsidR="00E941B0" w:rsidRDefault="0091554E">
      <w:r>
        <w:rPr>
          <w:rFonts w:hint="eastAsia"/>
        </w:rPr>
        <w:t>【总结提示】</w:t>
      </w:r>
      <w:r>
        <w:t>本题考查一元一次不等式的识别,注意理解一元一次不等式的三个特点:</w:t>
      </w:r>
      <w:r>
        <w:br/>
        <w:t>(1)不等式的两边都是整式;</w:t>
      </w:r>
      <w:r>
        <w:br/>
        <w:t>(2)只含1个未知数;</w:t>
      </w:r>
    </w:p>
    <w:p w14:paraId="524F33D6" w14:textId="77777777" w:rsidR="00E941B0" w:rsidRDefault="003D7E2D">
      <w:r>
        <w:rPr>
          <w:rFonts w:hint="eastAsia"/>
        </w:rPr>
        <w:t>(</w:t>
      </w:r>
      <w:r w:rsidR="00D5056E">
        <w:rPr>
          <w:rFonts w:hint="eastAsia"/>
        </w:rPr>
        <w:t>3</w:t>
      </w:r>
      <w:r>
        <w:t>)</w:t>
      </w:r>
      <w:r w:rsidR="00D5056E">
        <w:rPr>
          <w:rFonts w:hint="eastAsia"/>
        </w:rPr>
        <w:t>未知数的次数是1次</w:t>
      </w:r>
      <w:r>
        <w:rPr>
          <w:rFonts w:hint="eastAsia"/>
        </w:rPr>
        <w:t>.</w:t>
      </w:r>
    </w:p>
    <w:p w14:paraId="43846F96" w14:textId="77777777" w:rsidR="00E941B0" w:rsidRPr="00303074" w:rsidRDefault="0091554E">
      <w:pPr>
        <w:rPr>
          <w:b/>
        </w:rPr>
      </w:pPr>
      <w:r w:rsidRPr="00303074">
        <w:rPr>
          <w:rFonts w:hint="eastAsia"/>
          <w:b/>
        </w:rPr>
        <w:t>配套练习1-1</w:t>
      </w:r>
    </w:p>
    <w:p w14:paraId="4AB994F9" w14:textId="77777777" w:rsidR="00E941B0" w:rsidRDefault="0091554E">
      <w:r>
        <w:t>下列各式中，是一元一次不等式组的有（）</w:t>
      </w:r>
    </w:p>
    <w:p w14:paraId="4C94F93C" w14:textId="77777777" w:rsidR="00E941B0" w:rsidRDefault="0091554E">
      <w:pPr>
        <w:textAlignment w:val="center"/>
      </w:pPr>
      <w:r>
        <w:lastRenderedPageBreak/>
        <w:t>①</w:t>
      </w:r>
      <w:r w:rsidR="00160EEA">
        <w:object w:dxaOrig="580" w:dyaOrig="620" w14:anchorId="4B3629CB">
          <v:shape id="_x0000_i1032" type="#_x0000_t75" style="width:30pt;height:30pt" o:ole="">
            <v:imagedata r:id="rId23" o:title=""/>
          </v:shape>
          <o:OLEObject Type="Embed" ProgID="Equation.DSMT4" ShapeID="_x0000_i1032" DrawAspect="Content" ObjectID="_1576006784" r:id="rId24"/>
        </w:object>
      </w:r>
      <w:r>
        <w:t>；②</w:t>
      </w:r>
      <w:r w:rsidR="00160EEA">
        <w:object w:dxaOrig="1120" w:dyaOrig="360" w14:anchorId="77EE3CDD">
          <v:shape id="_x0000_i1033" type="#_x0000_t75" style="width:54pt;height:18pt" o:ole="">
            <v:imagedata r:id="rId25" o:title=""/>
          </v:shape>
          <o:OLEObject Type="Embed" ProgID="Equation.DSMT4" ShapeID="_x0000_i1033" DrawAspect="Content" ObjectID="_1576006785" r:id="rId26"/>
        </w:object>
      </w:r>
      <w:r>
        <w:t>；③</w:t>
      </w:r>
      <w:r w:rsidR="00160EEA">
        <w:object w:dxaOrig="800" w:dyaOrig="279" w14:anchorId="09A1EE9D">
          <v:shape id="_x0000_i1034" type="#_x0000_t75" style="width:42pt;height:12pt" o:ole="">
            <v:imagedata r:id="rId27" o:title=""/>
          </v:shape>
          <o:OLEObject Type="Embed" ProgID="Equation.DSMT4" ShapeID="_x0000_i1034" DrawAspect="Content" ObjectID="_1576006786" r:id="rId28"/>
        </w:object>
      </w:r>
      <w:r>
        <w:t>；</w:t>
      </w:r>
    </w:p>
    <w:p w14:paraId="0A2A5867" w14:textId="77777777" w:rsidR="00E941B0" w:rsidRDefault="0091554E" w:rsidP="00FA618C">
      <w:pPr>
        <w:textAlignment w:val="center"/>
      </w:pPr>
      <w:r>
        <w:t>④</w:t>
      </w:r>
      <w:r w:rsidR="00160EEA">
        <w:object w:dxaOrig="780" w:dyaOrig="620" w14:anchorId="244BA81F">
          <v:shape id="_x0000_i1035" type="#_x0000_t75" style="width:42pt;height:30pt" o:ole="">
            <v:imagedata r:id="rId29" o:title=""/>
          </v:shape>
          <o:OLEObject Type="Embed" ProgID="Equation.DSMT4" ShapeID="_x0000_i1035" DrawAspect="Content" ObjectID="_1576006787" r:id="rId30"/>
        </w:object>
      </w:r>
      <w:r>
        <w:rPr>
          <w:rFonts w:hint="eastAsia"/>
        </w:rPr>
        <w:t>；</w:t>
      </w:r>
      <w:r>
        <w:t>⑤</w:t>
      </w:r>
      <w:r w:rsidR="00160EEA">
        <w:object w:dxaOrig="1400" w:dyaOrig="320" w14:anchorId="057D71C0">
          <v:shape id="_x0000_i1036" type="#_x0000_t75" style="width:1in;height:18pt" o:ole="">
            <v:imagedata r:id="rId31" o:title=""/>
          </v:shape>
          <o:OLEObject Type="Embed" ProgID="Equation.DSMT4" ShapeID="_x0000_i1036" DrawAspect="Content" ObjectID="_1576006788" r:id="rId32"/>
        </w:object>
      </w:r>
      <w:r>
        <w:t>；⑥</w:t>
      </w:r>
      <w:r w:rsidR="00160EEA">
        <w:object w:dxaOrig="1080" w:dyaOrig="620" w14:anchorId="388186FA">
          <v:shape id="_x0000_i1037" type="#_x0000_t75" style="width:54pt;height:30pt" o:ole="">
            <v:imagedata r:id="rId33" o:title=""/>
          </v:shape>
          <o:OLEObject Type="Embed" ProgID="Equation.DSMT4" ShapeID="_x0000_i1037" DrawAspect="Content" ObjectID="_1576006789" r:id="rId34"/>
        </w:object>
      </w:r>
    </w:p>
    <w:p w14:paraId="158E2696" w14:textId="77777777" w:rsidR="00FA618C" w:rsidRDefault="00FA618C" w:rsidP="00FA618C">
      <w:pPr>
        <w:textAlignment w:val="cente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FA618C" w14:paraId="38A1CC6A" w14:textId="77777777" w:rsidTr="00FF5B4F">
        <w:tc>
          <w:tcPr>
            <w:tcW w:w="2074" w:type="dxa"/>
          </w:tcPr>
          <w:p w14:paraId="096B00B1" w14:textId="77777777" w:rsidR="00FA618C" w:rsidRDefault="00FA618C" w:rsidP="00FF5B4F">
            <w:r>
              <w:t>A. </w:t>
            </w:r>
            <w:r>
              <w:rPr>
                <w:rFonts w:hint="eastAsia"/>
              </w:rPr>
              <w:t>1</w:t>
            </w:r>
            <w:r>
              <w:t>个</w:t>
            </w:r>
          </w:p>
        </w:tc>
        <w:tc>
          <w:tcPr>
            <w:tcW w:w="2074" w:type="dxa"/>
          </w:tcPr>
          <w:p w14:paraId="6906429E" w14:textId="77777777" w:rsidR="00FA618C" w:rsidRDefault="00FA618C" w:rsidP="00FF5B4F">
            <w:r>
              <w:t>B. </w:t>
            </w:r>
            <w:r>
              <w:rPr>
                <w:rFonts w:hint="eastAsia"/>
              </w:rPr>
              <w:t>2</w:t>
            </w:r>
            <w:r>
              <w:t>个</w:t>
            </w:r>
          </w:p>
        </w:tc>
        <w:tc>
          <w:tcPr>
            <w:tcW w:w="2074" w:type="dxa"/>
          </w:tcPr>
          <w:p w14:paraId="303689B5" w14:textId="77777777" w:rsidR="00FA618C" w:rsidRDefault="00FA618C" w:rsidP="00FF5B4F">
            <w:r>
              <w:t>C. </w:t>
            </w:r>
            <w:r>
              <w:rPr>
                <w:rFonts w:hint="eastAsia"/>
              </w:rPr>
              <w:t>3</w:t>
            </w:r>
            <w:r>
              <w:t>个</w:t>
            </w:r>
          </w:p>
        </w:tc>
        <w:tc>
          <w:tcPr>
            <w:tcW w:w="2074" w:type="dxa"/>
          </w:tcPr>
          <w:p w14:paraId="374DA438" w14:textId="77777777" w:rsidR="00FA618C" w:rsidRDefault="00FA618C" w:rsidP="00FF5B4F">
            <w:r>
              <w:t>D. </w:t>
            </w:r>
            <w:r>
              <w:rPr>
                <w:rFonts w:hint="eastAsia"/>
              </w:rPr>
              <w:t>4</w:t>
            </w:r>
            <w:r>
              <w:t>个</w:t>
            </w:r>
            <w:r>
              <w:rPr>
                <w:rStyle w:val="ac"/>
              </w:rPr>
              <w:commentReference w:id="2"/>
            </w:r>
          </w:p>
        </w:tc>
      </w:tr>
    </w:tbl>
    <w:p w14:paraId="322BD0B5" w14:textId="77777777" w:rsidR="00FA618C" w:rsidRDefault="00FA618C"/>
    <w:p w14:paraId="55F26D32" w14:textId="77777777" w:rsidR="00E941B0" w:rsidRDefault="0091554E">
      <w:r>
        <w:rPr>
          <w:rFonts w:hint="eastAsia"/>
        </w:rPr>
        <w:t>答案：B</w:t>
      </w:r>
    </w:p>
    <w:p w14:paraId="5053EEE8" w14:textId="77777777" w:rsidR="00E941B0" w:rsidRDefault="00E941B0"/>
    <w:p w14:paraId="3F0108A8" w14:textId="77777777" w:rsidR="00E941B0" w:rsidRDefault="00E941B0"/>
    <w:p w14:paraId="25B5EEB9" w14:textId="77777777" w:rsidR="00E941B0" w:rsidRDefault="0091554E">
      <w:pPr>
        <w:rPr>
          <w:b/>
          <w:sz w:val="28"/>
        </w:rPr>
      </w:pPr>
      <w:r>
        <w:rPr>
          <w:rFonts w:hint="eastAsia"/>
          <w:b/>
          <w:sz w:val="28"/>
        </w:rPr>
        <w:t>知识点二</w:t>
      </w:r>
      <w:r>
        <w:rPr>
          <w:b/>
          <w:sz w:val="28"/>
        </w:rPr>
        <w:t xml:space="preserve"> </w:t>
      </w:r>
      <w:r>
        <w:rPr>
          <w:rFonts w:hint="eastAsia"/>
          <w:b/>
          <w:sz w:val="28"/>
        </w:rPr>
        <w:t>一元一次不等式的解法</w:t>
      </w:r>
    </w:p>
    <w:p w14:paraId="4F93F2F1" w14:textId="77777777" w:rsidR="00E941B0" w:rsidRDefault="0091554E">
      <w:r>
        <w:rPr>
          <w:b/>
        </w:rPr>
        <w:t>l.解一元一次不等式的步骤:</w:t>
      </w:r>
      <w:r>
        <w:br/>
        <w:t>(1)去分母;(2)</w:t>
      </w:r>
      <w:r>
        <w:rPr>
          <w:b/>
        </w:rPr>
        <w:t>去括号</w:t>
      </w:r>
      <w:r>
        <w:t>;(3)</w:t>
      </w:r>
      <w:r>
        <w:rPr>
          <w:b/>
        </w:rPr>
        <w:t>移项</w:t>
      </w:r>
      <w:r>
        <w:t>;(4)合并同类项;(5)</w:t>
      </w:r>
      <w:r>
        <w:rPr>
          <w:b/>
        </w:rPr>
        <w:t>系数化为1</w:t>
      </w:r>
      <w:r>
        <w:t>.</w:t>
      </w:r>
      <w:r>
        <w:br/>
      </w:r>
      <w:r>
        <w:rPr>
          <w:b/>
        </w:rPr>
        <w:t>2.解一元一次不等式与解一元一次方程的区别与联系:</w:t>
      </w:r>
    </w:p>
    <w:p w14:paraId="79DBE92E" w14:textId="77777777" w:rsidR="00E941B0" w:rsidRDefault="0091554E">
      <w:r>
        <w:t>解一元一次不等式的步骤与解一元一次方程的步骤非常相似,即前四步的去分母、去括</w:t>
      </w:r>
      <w:r>
        <w:br/>
        <w:t>号、移项、合并同类项都一样，不同之处主要表现在:在整个过程中,解一元一次方程用的是等式的性质;而解一元一次不等式用的是不等式的性质,即解一元一次不等式时,要特别注意负号和不等号的方向问题.</w:t>
      </w:r>
      <w:r>
        <w:br/>
      </w:r>
      <w:r>
        <w:rPr>
          <w:b/>
        </w:rPr>
        <w:t>3.易错警示:</w:t>
      </w:r>
      <w:r>
        <w:t>在去分母和系数化为1时,如果不等式两边都乘(或除以)</w:t>
      </w:r>
      <w:r>
        <w:rPr>
          <w:b/>
        </w:rPr>
        <w:t>同一个负数</w:t>
      </w:r>
      <w:r>
        <w:t>,不等号要</w:t>
      </w:r>
      <w:r>
        <w:rPr>
          <w:b/>
        </w:rPr>
        <w:t>改变方向</w:t>
      </w:r>
      <w:r>
        <w:t>.</w:t>
      </w:r>
    </w:p>
    <w:p w14:paraId="048D7D8E" w14:textId="77777777" w:rsidR="00E941B0" w:rsidRDefault="00E941B0"/>
    <w:p w14:paraId="43165D2B" w14:textId="2B9FDDD1" w:rsidR="00E941B0" w:rsidRDefault="0091554E">
      <w:pPr>
        <w:rPr>
          <w:b/>
          <w:sz w:val="24"/>
        </w:rPr>
      </w:pPr>
      <w:r>
        <w:rPr>
          <w:b/>
          <w:sz w:val="24"/>
        </w:rPr>
        <w:t>题型</w:t>
      </w:r>
      <w:r>
        <w:rPr>
          <w:rFonts w:hint="eastAsia"/>
          <w:b/>
          <w:sz w:val="24"/>
        </w:rPr>
        <w:t>一</w:t>
      </w:r>
      <w:r w:rsidR="00FF5B4F">
        <w:rPr>
          <w:rFonts w:hint="eastAsia"/>
          <w:b/>
          <w:sz w:val="24"/>
        </w:rPr>
        <w:t xml:space="preserve">    解</w:t>
      </w:r>
      <w:r>
        <w:rPr>
          <w:rFonts w:hint="eastAsia"/>
          <w:b/>
          <w:sz w:val="24"/>
        </w:rPr>
        <w:t>一</w:t>
      </w:r>
      <w:r>
        <w:rPr>
          <w:b/>
          <w:sz w:val="24"/>
        </w:rPr>
        <w:t>元一次不等式</w:t>
      </w:r>
    </w:p>
    <w:p w14:paraId="4C011762" w14:textId="77777777" w:rsidR="00E941B0" w:rsidRDefault="0091554E">
      <w:pPr>
        <w:textAlignment w:val="center"/>
      </w:pPr>
      <w:r>
        <w:rPr>
          <w:rFonts w:hint="eastAsia"/>
          <w:b/>
        </w:rPr>
        <w:t>例2-1</w:t>
      </w:r>
      <w:r>
        <w:rPr>
          <w:b/>
        </w:rPr>
        <w:t xml:space="preserve"> </w:t>
      </w:r>
      <w:r>
        <w:t>解不等式</w:t>
      </w:r>
      <w:r w:rsidR="00160EEA">
        <w:object w:dxaOrig="2439" w:dyaOrig="660" w14:anchorId="5C23EF73">
          <v:shape id="_x0000_i1038" type="#_x0000_t75" style="width:120pt;height:36pt" o:ole="">
            <v:imagedata r:id="rId35" o:title=""/>
          </v:shape>
          <o:OLEObject Type="Embed" ProgID="Equation.DSMT4" ShapeID="_x0000_i1038" DrawAspect="Content" ObjectID="_1576006790" r:id="rId36"/>
        </w:object>
      </w:r>
    </w:p>
    <w:p w14:paraId="60EADF7E" w14:textId="77777777" w:rsidR="00E941B0" w:rsidRDefault="0091554E">
      <w:r>
        <w:rPr>
          <w:rFonts w:hint="eastAsia"/>
        </w:rPr>
        <w:t>【思路分析】</w:t>
      </w:r>
      <w:r>
        <w:t>首先进行去分母，然后进行去括号，移项合并同类项，从而得出不等式的解.</w:t>
      </w:r>
    </w:p>
    <w:p w14:paraId="2D8CDD42" w14:textId="77777777" w:rsidR="00E941B0" w:rsidRDefault="0091554E">
      <w:r>
        <w:rPr>
          <w:rFonts w:hint="eastAsia"/>
        </w:rPr>
        <w:t>【解】</w:t>
      </w:r>
      <w:r>
        <w:t>去分母得：</w:t>
      </w:r>
      <w:r w:rsidR="00160EEA" w:rsidRPr="00313329">
        <w:rPr>
          <w:position w:val="-14"/>
        </w:rPr>
        <w:object w:dxaOrig="3060" w:dyaOrig="400" w14:anchorId="69A5E551">
          <v:shape id="_x0000_i1039" type="#_x0000_t75" style="width:156pt;height:18pt" o:ole="">
            <v:imagedata r:id="rId37" o:title=""/>
          </v:shape>
          <o:OLEObject Type="Embed" ProgID="Equation.DSMT4" ShapeID="_x0000_i1039" DrawAspect="Content" ObjectID="_1576006791" r:id="rId38"/>
        </w:object>
      </w:r>
      <w:r>
        <w:br/>
        <w:t>去括号，得：</w:t>
      </w:r>
      <w:r w:rsidR="00160EEA" w:rsidRPr="00313329">
        <w:rPr>
          <w:position w:val="-6"/>
        </w:rPr>
        <w:object w:dxaOrig="2780" w:dyaOrig="279" w14:anchorId="1C5B4CC3">
          <v:shape id="_x0000_i1040" type="#_x0000_t75" style="width:138pt;height:12pt" o:ole="">
            <v:imagedata r:id="rId39" o:title=""/>
          </v:shape>
          <o:OLEObject Type="Embed" ProgID="Equation.DSMT4" ShapeID="_x0000_i1040" DrawAspect="Content" ObjectID="_1576006792" r:id="rId40"/>
        </w:object>
      </w:r>
      <w:r>
        <w:br/>
        <w:t>移项，得：</w:t>
      </w:r>
      <w:r w:rsidR="00FA618C" w:rsidRPr="00313329">
        <w:rPr>
          <w:position w:val="-6"/>
        </w:rPr>
        <w:object w:dxaOrig="2780" w:dyaOrig="279" w14:anchorId="759CA3BD">
          <v:shape id="_x0000_i1041" type="#_x0000_t75" style="width:139.8pt;height:13.8pt" o:ole="">
            <v:imagedata r:id="rId41" o:title=""/>
          </v:shape>
          <o:OLEObject Type="Embed" ProgID="Equation.DSMT4" ShapeID="_x0000_i1041" DrawAspect="Content" ObjectID="_1576006793" r:id="rId42"/>
        </w:object>
      </w:r>
      <w:r>
        <w:br/>
        <w:t>合并同类项，得：</w:t>
      </w:r>
      <w:r w:rsidR="00160EEA" w:rsidRPr="00313329">
        <w:rPr>
          <w:position w:val="-6"/>
        </w:rPr>
        <w:object w:dxaOrig="1060" w:dyaOrig="279" w14:anchorId="15426DC4">
          <v:shape id="_x0000_i1042" type="#_x0000_t75" style="width:54pt;height:12pt" o:ole="">
            <v:imagedata r:id="rId43" o:title=""/>
          </v:shape>
          <o:OLEObject Type="Embed" ProgID="Equation.DSMT4" ShapeID="_x0000_i1042" DrawAspect="Content" ObjectID="_1576006794" r:id="rId44"/>
        </w:object>
      </w:r>
      <w:r>
        <w:br/>
        <w:t>解得：</w:t>
      </w:r>
      <w:r w:rsidR="00160EEA" w:rsidRPr="00313329">
        <w:rPr>
          <w:position w:val="-6"/>
        </w:rPr>
        <w:object w:dxaOrig="639" w:dyaOrig="279" w14:anchorId="3079C575">
          <v:shape id="_x0000_i1043" type="#_x0000_t75" style="width:30pt;height:12pt" o:ole="">
            <v:imagedata r:id="rId45" o:title=""/>
          </v:shape>
          <o:OLEObject Type="Embed" ProgID="Equation.DSMT4" ShapeID="_x0000_i1043" DrawAspect="Content" ObjectID="_1576006795" r:id="rId46"/>
        </w:object>
      </w:r>
      <w:r>
        <w:t>. </w:t>
      </w:r>
    </w:p>
    <w:p w14:paraId="101109D1" w14:textId="77777777" w:rsidR="00E941B0" w:rsidRDefault="0091554E">
      <w:r>
        <w:rPr>
          <w:rFonts w:hint="eastAsia"/>
        </w:rPr>
        <w:t>【总结提示】解一元一次不等式时，</w:t>
      </w:r>
      <w:r>
        <w:rPr>
          <w:rFonts w:hint="eastAsia"/>
          <w:b/>
        </w:rPr>
        <w:t>有两步可能会改变不等号的方向：其一</w:t>
      </w:r>
      <w:r>
        <w:rPr>
          <w:rFonts w:hint="eastAsia"/>
        </w:rPr>
        <w:t>去分母；</w:t>
      </w:r>
      <w:r>
        <w:rPr>
          <w:rFonts w:hint="eastAsia"/>
          <w:b/>
        </w:rPr>
        <w:t>其二</w:t>
      </w:r>
      <w:r>
        <w:rPr>
          <w:rFonts w:hint="eastAsia"/>
        </w:rPr>
        <w:t>系数化为</w:t>
      </w:r>
      <w:r>
        <w:t>1.为了使问题更加简便，可以在“去分母”这一步里,两边同</w:t>
      </w:r>
      <w:r>
        <w:rPr>
          <w:rFonts w:hint="eastAsia"/>
        </w:rPr>
        <w:t>乘</w:t>
      </w:r>
      <w:r>
        <w:t>一个正数,这样，使“改变不等号方</w:t>
      </w:r>
      <w:r>
        <w:rPr>
          <w:rFonts w:hint="eastAsia"/>
        </w:rPr>
        <w:t>向”的问题落到“系数化为</w:t>
      </w:r>
      <w:r>
        <w:t>1”这一步，由于要注意的只有这步，这样就不容易出错了</w:t>
      </w:r>
      <w:r>
        <w:rPr>
          <w:rFonts w:hint="eastAsia"/>
        </w:rPr>
        <w:t>.</w:t>
      </w:r>
    </w:p>
    <w:p w14:paraId="78B24C6C" w14:textId="77777777" w:rsidR="00E941B0" w:rsidRDefault="00E941B0"/>
    <w:p w14:paraId="6B2ABF99" w14:textId="77777777" w:rsidR="00E941B0" w:rsidRPr="00303074" w:rsidRDefault="0091554E">
      <w:pPr>
        <w:rPr>
          <w:b/>
        </w:rPr>
      </w:pPr>
      <w:r w:rsidRPr="00303074">
        <w:rPr>
          <w:rFonts w:hint="eastAsia"/>
          <w:b/>
        </w:rPr>
        <w:t>配套练习2-1</w:t>
      </w:r>
    </w:p>
    <w:p w14:paraId="62052DDE" w14:textId="77777777" w:rsidR="00E941B0" w:rsidRDefault="0091554E">
      <w:r>
        <w:t>解不等式，并把解集在数轴上表示出来．</w:t>
      </w:r>
    </w:p>
    <w:p w14:paraId="7BBD7D07" w14:textId="77777777" w:rsidR="00E941B0" w:rsidRDefault="0091554E">
      <w:pPr>
        <w:textAlignment w:val="center"/>
      </w:pPr>
      <w:r>
        <w:t>（2）</w:t>
      </w:r>
      <w:r w:rsidR="00160EEA">
        <w:object w:dxaOrig="2160" w:dyaOrig="620" w14:anchorId="4A98D765">
          <v:shape id="_x0000_i1044" type="#_x0000_t75" style="width:108pt;height:30pt" o:ole="">
            <v:imagedata r:id="rId47" o:title=""/>
          </v:shape>
          <o:OLEObject Type="Embed" ProgID="Equation.DSMT4" ShapeID="_x0000_i1044" DrawAspect="Content" ObjectID="_1576006796" r:id="rId48"/>
        </w:object>
      </w:r>
      <w:r>
        <w:t>．</w:t>
      </w:r>
    </w:p>
    <w:p w14:paraId="2F727E83" w14:textId="77777777" w:rsidR="00E941B0" w:rsidRDefault="0091554E">
      <w:r>
        <w:t>【解】</w:t>
      </w:r>
    </w:p>
    <w:p w14:paraId="566C42ED" w14:textId="77777777" w:rsidR="00E941B0" w:rsidRDefault="0091554E">
      <w:r>
        <w:t>（2）去分母，得：</w:t>
      </w:r>
      <w:r w:rsidR="00160EEA" w:rsidRPr="003B0788">
        <w:rPr>
          <w:position w:val="-14"/>
        </w:rPr>
        <w:object w:dxaOrig="2960" w:dyaOrig="400" w14:anchorId="648C18E1">
          <v:shape id="_x0000_i1045" type="#_x0000_t75" style="width:150pt;height:18pt" o:ole="">
            <v:imagedata r:id="rId49" o:title=""/>
          </v:shape>
          <o:OLEObject Type="Embed" ProgID="Equation.DSMT4" ShapeID="_x0000_i1045" DrawAspect="Content" ObjectID="_1576006797" r:id="rId50"/>
        </w:object>
      </w:r>
      <w:r>
        <w:t>，</w:t>
      </w:r>
    </w:p>
    <w:p w14:paraId="1250680D" w14:textId="77777777" w:rsidR="00E941B0" w:rsidRDefault="0091554E">
      <w:r>
        <w:lastRenderedPageBreak/>
        <w:t>去括号，得：</w:t>
      </w:r>
      <w:r w:rsidR="00160EEA" w:rsidRPr="003B0788">
        <w:rPr>
          <w:position w:val="-6"/>
        </w:rPr>
        <w:object w:dxaOrig="2659" w:dyaOrig="279" w14:anchorId="6DA34BBF">
          <v:shape id="_x0000_i1046" type="#_x0000_t75" style="width:132pt;height:12pt" o:ole="">
            <v:imagedata r:id="rId51" o:title=""/>
          </v:shape>
          <o:OLEObject Type="Embed" ProgID="Equation.DSMT4" ShapeID="_x0000_i1046" DrawAspect="Content" ObjectID="_1576006798" r:id="rId52"/>
        </w:object>
      </w:r>
      <w:r>
        <w:t>，</w:t>
      </w:r>
    </w:p>
    <w:p w14:paraId="31B4680E" w14:textId="77777777" w:rsidR="00E941B0" w:rsidRDefault="0091554E">
      <w:r>
        <w:t>移项合并同类项，得：1</w:t>
      </w:r>
      <w:r w:rsidR="00160EEA" w:rsidRPr="003B0788">
        <w:rPr>
          <w:position w:val="-6"/>
        </w:rPr>
        <w:object w:dxaOrig="920" w:dyaOrig="279" w14:anchorId="2C9DE0B0">
          <v:shape id="_x0000_i1047" type="#_x0000_t75" style="width:48pt;height:12pt" o:ole="">
            <v:imagedata r:id="rId53" o:title=""/>
          </v:shape>
          <o:OLEObject Type="Embed" ProgID="Equation.DSMT4" ShapeID="_x0000_i1047" DrawAspect="Content" ObjectID="_1576006799" r:id="rId54"/>
        </w:object>
      </w:r>
      <w:r>
        <w:t>，</w:t>
      </w:r>
    </w:p>
    <w:p w14:paraId="7108B6CD" w14:textId="77777777" w:rsidR="00E941B0" w:rsidRDefault="0091554E">
      <w:pPr>
        <w:textAlignment w:val="center"/>
      </w:pPr>
      <w:r>
        <w:t>系数化1，得：</w:t>
      </w:r>
      <w:r w:rsidR="00160EEA">
        <w:object w:dxaOrig="580" w:dyaOrig="620" w14:anchorId="3FC194FB">
          <v:shape id="_x0000_i1048" type="#_x0000_t75" style="width:30pt;height:30pt" o:ole="">
            <v:imagedata r:id="rId55" o:title=""/>
          </v:shape>
          <o:OLEObject Type="Embed" ProgID="Equation.DSMT4" ShapeID="_x0000_i1048" DrawAspect="Content" ObjectID="_1576006800" r:id="rId56"/>
        </w:object>
      </w:r>
      <w:r>
        <w:t>．</w:t>
      </w:r>
    </w:p>
    <w:p w14:paraId="7659CEE1" w14:textId="77777777" w:rsidR="00E941B0" w:rsidRDefault="003D7E2D">
      <w:r>
        <w:t>数轴</w:t>
      </w:r>
      <w:r>
        <w:rPr>
          <w:rFonts w:hint="eastAsia"/>
        </w:rPr>
        <w:t>如</w:t>
      </w:r>
      <w:r w:rsidR="0091554E">
        <w:t>下图所示</w:t>
      </w:r>
    </w:p>
    <w:p w14:paraId="6E628A0B" w14:textId="77777777" w:rsidR="00E941B0" w:rsidRDefault="0091554E">
      <w:r>
        <w:rPr>
          <w:noProof/>
        </w:rPr>
        <w:drawing>
          <wp:inline distT="0" distB="0" distL="0" distR="0" wp14:anchorId="007D413F" wp14:editId="603CBC1E">
            <wp:extent cx="3476623" cy="52387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rotWithShape="1">
                    <a:blip r:embed="rId57" cstate="print"/>
                    <a:srcRect t="52992"/>
                    <a:stretch/>
                  </pic:blipFill>
                  <pic:spPr bwMode="auto">
                    <a:xfrm>
                      <a:off x="0" y="0"/>
                      <a:ext cx="3477110" cy="523948"/>
                    </a:xfrm>
                    <a:prstGeom prst="rect">
                      <a:avLst/>
                    </a:prstGeom>
                    <a:ln>
                      <a:noFill/>
                    </a:ln>
                    <a:extLst>
                      <a:ext uri="{53640926-AAD7-44D8-BBD7-CCE9431645EC}">
                        <a14:shadowObscured xmlns:a14="http://schemas.microsoft.com/office/drawing/2010/main"/>
                      </a:ext>
                    </a:extLst>
                  </pic:spPr>
                </pic:pic>
              </a:graphicData>
            </a:graphic>
          </wp:inline>
        </w:drawing>
      </w:r>
    </w:p>
    <w:p w14:paraId="5556AF06" w14:textId="77777777" w:rsidR="00E941B0" w:rsidRDefault="00E941B0"/>
    <w:p w14:paraId="798549B9" w14:textId="77777777" w:rsidR="00E941B0" w:rsidRDefault="00E941B0"/>
    <w:p w14:paraId="096A4887" w14:textId="77777777" w:rsidR="00E941B0" w:rsidRDefault="0091554E">
      <w:pPr>
        <w:rPr>
          <w:b/>
          <w:sz w:val="24"/>
        </w:rPr>
      </w:pPr>
      <w:r>
        <w:rPr>
          <w:rFonts w:hint="eastAsia"/>
          <w:b/>
          <w:sz w:val="24"/>
        </w:rPr>
        <w:t>题型</w:t>
      </w:r>
      <w:r w:rsidR="000B01DB">
        <w:rPr>
          <w:rFonts w:hint="eastAsia"/>
          <w:b/>
          <w:sz w:val="24"/>
        </w:rPr>
        <w:t>二</w:t>
      </w:r>
      <w:r>
        <w:rPr>
          <w:rFonts w:hint="eastAsia"/>
          <w:b/>
          <w:sz w:val="24"/>
        </w:rPr>
        <w:t xml:space="preserve"> 利用解集确定一元一次不等式的特殊解</w:t>
      </w:r>
    </w:p>
    <w:p w14:paraId="4D6D2282" w14:textId="77777777" w:rsidR="00E941B0" w:rsidRDefault="0091554E">
      <w:r>
        <w:rPr>
          <w:rFonts w:hint="eastAsia"/>
          <w:b/>
        </w:rPr>
        <w:t>例2-</w:t>
      </w:r>
      <w:r w:rsidR="000B01DB">
        <w:rPr>
          <w:rFonts w:hint="eastAsia"/>
          <w:b/>
        </w:rPr>
        <w:t>2</w:t>
      </w:r>
      <w:r>
        <w:rPr>
          <w:b/>
        </w:rPr>
        <w:t xml:space="preserve"> </w:t>
      </w:r>
      <w:r>
        <w:t>求不等式</w:t>
      </w:r>
      <w:r w:rsidR="00160EEA" w:rsidRPr="003B0788">
        <w:rPr>
          <w:position w:val="-14"/>
        </w:rPr>
        <w:object w:dxaOrig="1600" w:dyaOrig="400" w14:anchorId="1509A784">
          <v:shape id="_x0000_i1049" type="#_x0000_t75" style="width:78pt;height:18pt" o:ole="">
            <v:imagedata r:id="rId58" o:title=""/>
          </v:shape>
          <o:OLEObject Type="Embed" ProgID="Equation.DSMT4" ShapeID="_x0000_i1049" DrawAspect="Content" ObjectID="_1576006801" r:id="rId59"/>
        </w:object>
      </w:r>
      <w:r>
        <w:t>的非负整数解.</w:t>
      </w:r>
    </w:p>
    <w:p w14:paraId="6ED1A94B" w14:textId="77777777" w:rsidR="00E941B0" w:rsidRDefault="00E941B0"/>
    <w:p w14:paraId="7C589ACD" w14:textId="77777777" w:rsidR="00E941B0" w:rsidRDefault="00D5056E">
      <w:r>
        <w:rPr>
          <w:rFonts w:hint="eastAsia"/>
        </w:rPr>
        <w:t>【</w:t>
      </w:r>
      <w:r w:rsidR="0091554E" w:rsidRPr="003D7E2D">
        <w:t>思路解析</w:t>
      </w:r>
      <w:r>
        <w:rPr>
          <w:rFonts w:hint="eastAsia"/>
        </w:rPr>
        <w:t>】</w:t>
      </w:r>
      <w:r w:rsidR="0091554E">
        <w:rPr>
          <w:rFonts w:hint="eastAsia"/>
          <w:b/>
        </w:rPr>
        <w:t>：</w:t>
      </w:r>
      <w:r w:rsidR="0091554E">
        <w:t>先求出不等式的解集，再按照题目的要求求出特殊解.</w:t>
      </w:r>
    </w:p>
    <w:p w14:paraId="6E37B4B6" w14:textId="77777777" w:rsidR="00E941B0" w:rsidRDefault="0091554E">
      <w:r>
        <w:rPr>
          <w:rFonts w:hint="eastAsia"/>
        </w:rPr>
        <w:t>【解】</w:t>
      </w:r>
      <w:r>
        <w:t>解不等式</w:t>
      </w:r>
      <w:r w:rsidR="00160EEA" w:rsidRPr="003B0788">
        <w:rPr>
          <w:position w:val="-14"/>
        </w:rPr>
        <w:object w:dxaOrig="1600" w:dyaOrig="400" w14:anchorId="2E6C1F03">
          <v:shape id="_x0000_i1050" type="#_x0000_t75" style="width:78pt;height:18pt" o:ole="">
            <v:imagedata r:id="rId58" o:title=""/>
          </v:shape>
          <o:OLEObject Type="Embed" ProgID="Equation.DSMT4" ShapeID="_x0000_i1050" DrawAspect="Content" ObjectID="_1576006802" r:id="rId60"/>
        </w:object>
      </w:r>
      <w:r>
        <w:t>，得</w:t>
      </w:r>
      <w:r w:rsidR="00160EEA" w:rsidRPr="003B0788">
        <w:rPr>
          <w:position w:val="-6"/>
        </w:rPr>
        <w:object w:dxaOrig="560" w:dyaOrig="279" w14:anchorId="04EE8871">
          <v:shape id="_x0000_i1051" type="#_x0000_t75" style="width:30pt;height:12pt" o:ole="">
            <v:imagedata r:id="rId61" o:title=""/>
          </v:shape>
          <o:OLEObject Type="Embed" ProgID="Equation.DSMT4" ShapeID="_x0000_i1051" DrawAspect="Content" ObjectID="_1576006803" r:id="rId62"/>
        </w:object>
      </w:r>
      <w:r>
        <w:t>.</w:t>
      </w:r>
    </w:p>
    <w:p w14:paraId="6A1CAF43" w14:textId="77777777" w:rsidR="00E941B0" w:rsidRDefault="0091554E">
      <w:r>
        <w:t>所以这个不等式的非负整数解为0，1，2，3，4.</w:t>
      </w:r>
    </w:p>
    <w:p w14:paraId="697C9500" w14:textId="77777777" w:rsidR="00E941B0" w:rsidRDefault="0091554E">
      <w:r>
        <w:rPr>
          <w:rFonts w:hint="eastAsia"/>
        </w:rPr>
        <w:t>【总结提示】</w:t>
      </w:r>
      <w:r>
        <w:t>正确理解关键词语的含义是准确解题的关键，</w:t>
      </w:r>
      <w:r>
        <w:rPr>
          <w:rFonts w:hint="eastAsia"/>
        </w:rPr>
        <w:t>“</w:t>
      </w:r>
      <w:r>
        <w:t>非负整数解”即0和正整数解</w:t>
      </w:r>
      <w:r>
        <w:rPr>
          <w:rFonts w:hint="eastAsia"/>
        </w:rPr>
        <w:t>.</w:t>
      </w:r>
    </w:p>
    <w:p w14:paraId="6B6CFDE9" w14:textId="77777777" w:rsidR="00E941B0" w:rsidRDefault="00E941B0"/>
    <w:p w14:paraId="4F55B679" w14:textId="77777777" w:rsidR="00E941B0" w:rsidRPr="00303074" w:rsidRDefault="0091554E">
      <w:pPr>
        <w:rPr>
          <w:b/>
        </w:rPr>
      </w:pPr>
      <w:r w:rsidRPr="00303074">
        <w:rPr>
          <w:rFonts w:hint="eastAsia"/>
          <w:b/>
        </w:rPr>
        <w:t>配套练习2-</w:t>
      </w:r>
      <w:r w:rsidR="000B01DB" w:rsidRPr="00303074">
        <w:rPr>
          <w:rFonts w:hint="eastAsia"/>
          <w:b/>
        </w:rPr>
        <w:t>2</w:t>
      </w:r>
    </w:p>
    <w:p w14:paraId="26463047" w14:textId="77777777" w:rsidR="00E941B0" w:rsidRDefault="0091554E">
      <w:pPr>
        <w:textAlignment w:val="center"/>
      </w:pPr>
      <w:r>
        <w:t>求不等式</w:t>
      </w:r>
      <w:r w:rsidR="00160EEA">
        <w:object w:dxaOrig="2060" w:dyaOrig="620" w14:anchorId="4DF4FC11">
          <v:shape id="_x0000_i1052" type="#_x0000_t75" style="width:102pt;height:30pt" o:ole="">
            <v:imagedata r:id="rId63" o:title=""/>
          </v:shape>
          <o:OLEObject Type="Embed" ProgID="Equation.DSMT4" ShapeID="_x0000_i1052" DrawAspect="Content" ObjectID="_1576006804" r:id="rId64"/>
        </w:object>
      </w:r>
      <w:r>
        <w:t>的非负整数解.</w:t>
      </w:r>
    </w:p>
    <w:p w14:paraId="6DB6D1FB" w14:textId="77777777" w:rsidR="00E941B0" w:rsidRDefault="0091554E">
      <w:pPr>
        <w:textAlignment w:val="center"/>
      </w:pPr>
      <w:r>
        <w:t>【解】去分母得:</w:t>
      </w:r>
      <w:r w:rsidR="00160EEA">
        <w:object w:dxaOrig="1960" w:dyaOrig="400" w14:anchorId="4A76E7AD">
          <v:shape id="_x0000_i1053" type="#_x0000_t75" style="width:96pt;height:18pt" o:ole="">
            <v:imagedata r:id="rId65" o:title=""/>
          </v:shape>
          <o:OLEObject Type="Embed" ProgID="Equation.DSMT4" ShapeID="_x0000_i1053" DrawAspect="Content" ObjectID="_1576006805" r:id="rId66"/>
        </w:object>
      </w:r>
      <w:r>
        <w:t xml:space="preserve">, </w:t>
      </w:r>
      <w:r>
        <w:br/>
        <w:t>去括号得:</w:t>
      </w:r>
      <w:r w:rsidR="00160EEA">
        <w:object w:dxaOrig="1660" w:dyaOrig="279" w14:anchorId="4EA2A6F9">
          <v:shape id="_x0000_i1054" type="#_x0000_t75" style="width:84pt;height:12pt" o:ole="">
            <v:imagedata r:id="rId67" o:title=""/>
          </v:shape>
          <o:OLEObject Type="Embed" ProgID="Equation.DSMT4" ShapeID="_x0000_i1054" DrawAspect="Content" ObjectID="_1576006806" r:id="rId68"/>
        </w:object>
      </w:r>
      <w:r>
        <w:t xml:space="preserve">, </w:t>
      </w:r>
      <w:r>
        <w:br/>
        <w:t>移项得:</w:t>
      </w:r>
      <w:r w:rsidR="00160EEA">
        <w:object w:dxaOrig="1660" w:dyaOrig="279" w14:anchorId="50EC711A">
          <v:shape id="_x0000_i1055" type="#_x0000_t75" style="width:84pt;height:12pt" o:ole="">
            <v:imagedata r:id="rId69" o:title=""/>
          </v:shape>
          <o:OLEObject Type="Embed" ProgID="Equation.DSMT4" ShapeID="_x0000_i1055" DrawAspect="Content" ObjectID="_1576006807" r:id="rId70"/>
        </w:object>
      </w:r>
      <w:r>
        <w:t xml:space="preserve">, </w:t>
      </w:r>
      <w:r>
        <w:br/>
        <w:t>合并同类项得:</w:t>
      </w:r>
      <w:r w:rsidR="00160EEA">
        <w:object w:dxaOrig="1060" w:dyaOrig="279" w14:anchorId="19BBD9B3">
          <v:shape id="_x0000_i1056" type="#_x0000_t75" style="width:54pt;height:12pt" o:ole="">
            <v:imagedata r:id="rId71" o:title=""/>
          </v:shape>
          <o:OLEObject Type="Embed" ProgID="Equation.DSMT4" ShapeID="_x0000_i1056" DrawAspect="Content" ObjectID="_1576006808" r:id="rId72"/>
        </w:object>
      </w:r>
      <w:r>
        <w:t xml:space="preserve">, </w:t>
      </w:r>
      <w:r>
        <w:br/>
        <w:t>系数化为1得:</w:t>
      </w:r>
      <w:r w:rsidR="00160EEA" w:rsidRPr="00160EEA">
        <w:t xml:space="preserve"> </w:t>
      </w:r>
      <w:r w:rsidR="00160EEA">
        <w:object w:dxaOrig="540" w:dyaOrig="279" w14:anchorId="569B670A">
          <v:shape id="_x0000_i1057" type="#_x0000_t75" style="width:30pt;height:12pt" o:ole="">
            <v:imagedata r:id="rId73" o:title=""/>
          </v:shape>
          <o:OLEObject Type="Embed" ProgID="Equation.DSMT4" ShapeID="_x0000_i1057" DrawAspect="Content" ObjectID="_1576006809" r:id="rId74"/>
        </w:object>
      </w:r>
      <w:r>
        <w:t xml:space="preserve">, </w:t>
      </w:r>
      <w:r>
        <w:br/>
        <w:t>故不等式</w:t>
      </w:r>
      <w:r w:rsidR="00160EEA">
        <w:object w:dxaOrig="2060" w:dyaOrig="620" w14:anchorId="22CCE19F">
          <v:shape id="_x0000_i1058" type="#_x0000_t75" style="width:102pt;height:30pt" o:ole="">
            <v:imagedata r:id="rId63" o:title=""/>
          </v:shape>
          <o:OLEObject Type="Embed" ProgID="Equation.DSMT4" ShapeID="_x0000_i1058" DrawAspect="Content" ObjectID="_1576006810" r:id="rId75"/>
        </w:object>
      </w:r>
      <w:r>
        <w:t>的非负整数解为:</w:t>
      </w:r>
      <w:r w:rsidR="00D5056E">
        <w:t>0</w:t>
      </w:r>
      <w:r w:rsidR="00D5056E">
        <w:rPr>
          <w:rFonts w:hint="eastAsia"/>
        </w:rPr>
        <w:t>，</w:t>
      </w:r>
      <w:r>
        <w:t>1,2,3.</w:t>
      </w:r>
    </w:p>
    <w:p w14:paraId="19A2813F" w14:textId="77777777" w:rsidR="00E941B0" w:rsidRDefault="00E941B0"/>
    <w:p w14:paraId="0A45197E" w14:textId="77777777" w:rsidR="000B01DB" w:rsidRDefault="000B01DB" w:rsidP="000B01DB">
      <w:pPr>
        <w:rPr>
          <w:b/>
          <w:sz w:val="24"/>
        </w:rPr>
      </w:pPr>
      <w:r>
        <w:rPr>
          <w:b/>
          <w:sz w:val="24"/>
        </w:rPr>
        <w:t>题型</w:t>
      </w:r>
      <w:r>
        <w:rPr>
          <w:rFonts w:hint="eastAsia"/>
          <w:b/>
          <w:sz w:val="24"/>
        </w:rPr>
        <w:t xml:space="preserve">三 </w:t>
      </w:r>
      <w:r>
        <w:rPr>
          <w:b/>
          <w:sz w:val="24"/>
        </w:rPr>
        <w:t>利用一元一次不等式的解集求字母常数</w:t>
      </w:r>
    </w:p>
    <w:p w14:paraId="17EFB4D1" w14:textId="77777777" w:rsidR="000B01DB" w:rsidRDefault="000B01DB" w:rsidP="000B01DB">
      <w:pPr>
        <w:rPr>
          <w:b/>
        </w:rPr>
      </w:pPr>
      <w:r>
        <w:rPr>
          <w:b/>
        </w:rPr>
        <w:t>例</w:t>
      </w:r>
      <w:r w:rsidR="00DF1619">
        <w:rPr>
          <w:rFonts w:hint="eastAsia"/>
          <w:b/>
        </w:rPr>
        <w:t>2</w:t>
      </w:r>
      <w:r>
        <w:rPr>
          <w:rFonts w:hint="eastAsia"/>
          <w:b/>
        </w:rPr>
        <w:t>-</w:t>
      </w:r>
      <w:r w:rsidR="00DF1619">
        <w:rPr>
          <w:rFonts w:hint="eastAsia"/>
          <w:b/>
        </w:rPr>
        <w:t>3-1</w:t>
      </w:r>
      <w:r>
        <w:rPr>
          <w:b/>
        </w:rPr>
        <w:t xml:space="preserve"> 两不等式同解集问题</w:t>
      </w:r>
    </w:p>
    <w:p w14:paraId="61F878AF" w14:textId="77777777" w:rsidR="000B01DB" w:rsidRDefault="000B01DB" w:rsidP="000B01DB">
      <w:r>
        <w:t>如果关于</w:t>
      </w:r>
      <w:r w:rsidR="00160EEA" w:rsidRPr="003B0788">
        <w:rPr>
          <w:position w:val="-6"/>
        </w:rPr>
        <w:object w:dxaOrig="200" w:dyaOrig="220" w14:anchorId="28F85553">
          <v:shape id="_x0000_i1059" type="#_x0000_t75" style="width:12pt;height:12pt" o:ole="">
            <v:imagedata r:id="rId76" o:title=""/>
          </v:shape>
          <o:OLEObject Type="Embed" ProgID="Equation.DSMT4" ShapeID="_x0000_i1059" DrawAspect="Content" ObjectID="_1576006811" r:id="rId77"/>
        </w:object>
      </w:r>
      <w:r>
        <w:t>的不等式</w:t>
      </w:r>
      <w:r w:rsidR="00160EEA" w:rsidRPr="003B0788">
        <w:rPr>
          <w:position w:val="-14"/>
        </w:rPr>
        <w:object w:dxaOrig="1520" w:dyaOrig="400" w14:anchorId="59EE0C58">
          <v:shape id="_x0000_i1060" type="#_x0000_t75" style="width:78pt;height:18pt" o:ole="">
            <v:imagedata r:id="rId78" o:title=""/>
          </v:shape>
          <o:OLEObject Type="Embed" ProgID="Equation.DSMT4" ShapeID="_x0000_i1060" DrawAspect="Content" ObjectID="_1576006812" r:id="rId79"/>
        </w:object>
      </w:r>
      <w:r>
        <w:t>和</w:t>
      </w:r>
      <w:r w:rsidR="00160EEA" w:rsidRPr="003B0788">
        <w:rPr>
          <w:position w:val="-6"/>
        </w:rPr>
        <w:object w:dxaOrig="680" w:dyaOrig="279" w14:anchorId="1C5C78D8">
          <v:shape id="_x0000_i1061" type="#_x0000_t75" style="width:36pt;height:12pt" o:ole="">
            <v:imagedata r:id="rId80" o:title=""/>
          </v:shape>
          <o:OLEObject Type="Embed" ProgID="Equation.DSMT4" ShapeID="_x0000_i1061" DrawAspect="Content" ObjectID="_1576006813" r:id="rId81"/>
        </w:object>
      </w:r>
      <w:r>
        <w:t>的解集相同，则</w:t>
      </w:r>
      <w:r w:rsidR="00160EEA" w:rsidRPr="003B0788">
        <w:rPr>
          <w:position w:val="-6"/>
        </w:rPr>
        <w:object w:dxaOrig="200" w:dyaOrig="220" w14:anchorId="2294A706">
          <v:shape id="_x0000_i1062" type="#_x0000_t75" style="width:12pt;height:12pt" o:ole="">
            <v:imagedata r:id="rId82" o:title=""/>
          </v:shape>
          <o:OLEObject Type="Embed" ProgID="Equation.DSMT4" ShapeID="_x0000_i1062" DrawAspect="Content" ObjectID="_1576006814" r:id="rId83"/>
        </w:object>
      </w:r>
      <w:r>
        <w:t>的值为（　　）</w:t>
      </w:r>
    </w:p>
    <w:p w14:paraId="143ACBB6" w14:textId="77777777" w:rsidR="000B01DB" w:rsidRDefault="000B01DB" w:rsidP="000B01DB">
      <w:r>
        <w:t>A．7</w:t>
      </w:r>
      <w:r>
        <w:tab/>
        <w:t>B．8</w:t>
      </w:r>
      <w:r>
        <w:tab/>
        <w:t>C．9</w:t>
      </w:r>
      <w:r>
        <w:tab/>
        <w:t>D．10</w:t>
      </w:r>
    </w:p>
    <w:p w14:paraId="2EA5BB71" w14:textId="77777777" w:rsidR="000B01DB" w:rsidRDefault="000B01DB" w:rsidP="000B01DB"/>
    <w:p w14:paraId="2714ABFA" w14:textId="77777777" w:rsidR="000B01DB" w:rsidRDefault="000B01DB" w:rsidP="000B01DB">
      <w:r>
        <w:t>【思路分析】</w:t>
      </w:r>
      <w:r>
        <w:rPr>
          <w:rFonts w:hint="eastAsia"/>
        </w:rPr>
        <w:t>先把字母</w:t>
      </w:r>
      <w:r w:rsidR="00160EEA" w:rsidRPr="003B0788">
        <w:rPr>
          <w:position w:val="-6"/>
        </w:rPr>
        <w:object w:dxaOrig="200" w:dyaOrig="220" w14:anchorId="3BD85FA1">
          <v:shape id="_x0000_i1063" type="#_x0000_t75" style="width:12pt;height:12pt" o:ole="">
            <v:imagedata r:id="rId82" o:title=""/>
          </v:shape>
          <o:OLEObject Type="Embed" ProgID="Equation.DSMT4" ShapeID="_x0000_i1063" DrawAspect="Content" ObjectID="_1576006815" r:id="rId84"/>
        </w:object>
      </w:r>
      <w:r>
        <w:t>当成常数,求出两个关于</w:t>
      </w:r>
      <w:r w:rsidR="00160EEA" w:rsidRPr="003B0788">
        <w:rPr>
          <w:position w:val="-6"/>
        </w:rPr>
        <w:object w:dxaOrig="200" w:dyaOrig="220" w14:anchorId="76D98425">
          <v:shape id="_x0000_i1064" type="#_x0000_t75" style="width:12pt;height:12pt" o:ole="">
            <v:imagedata r:id="rId76" o:title=""/>
          </v:shape>
          <o:OLEObject Type="Embed" ProgID="Equation.DSMT4" ShapeID="_x0000_i1064" DrawAspect="Content" ObjectID="_1576006816" r:id="rId85"/>
        </w:object>
      </w:r>
      <w:r>
        <w:rPr>
          <w:rFonts w:hint="eastAsia"/>
        </w:rPr>
        <w:t>的不等式的解集</w:t>
      </w:r>
      <w:r>
        <w:t>,再根据两个不等式的解集相同，</w:t>
      </w:r>
      <w:r>
        <w:rPr>
          <w:rFonts w:hint="eastAsia"/>
        </w:rPr>
        <w:t>得出关于</w:t>
      </w:r>
      <w:r w:rsidR="00160EEA" w:rsidRPr="003B0788">
        <w:rPr>
          <w:position w:val="-6"/>
        </w:rPr>
        <w:object w:dxaOrig="200" w:dyaOrig="220" w14:anchorId="11AF656C">
          <v:shape id="_x0000_i1065" type="#_x0000_t75" style="width:12pt;height:12pt" o:ole="">
            <v:imagedata r:id="rId82" o:title=""/>
          </v:shape>
          <o:OLEObject Type="Embed" ProgID="Equation.DSMT4" ShapeID="_x0000_i1065" DrawAspect="Content" ObjectID="_1576006817" r:id="rId86"/>
        </w:object>
      </w:r>
      <w:r>
        <w:t>的方程,最后求出a 的值.</w:t>
      </w:r>
    </w:p>
    <w:p w14:paraId="5F166C10" w14:textId="77777777" w:rsidR="000B01DB" w:rsidRDefault="000B01DB" w:rsidP="000B01DB">
      <w:r>
        <w:t>【解】由</w:t>
      </w:r>
      <w:r w:rsidR="00160EEA" w:rsidRPr="003B0788">
        <w:rPr>
          <w:position w:val="-6"/>
        </w:rPr>
        <w:object w:dxaOrig="680" w:dyaOrig="279" w14:anchorId="10D29BF5">
          <v:shape id="_x0000_i1066" type="#_x0000_t75" style="width:36pt;height:12pt" o:ole="">
            <v:imagedata r:id="rId87" o:title=""/>
          </v:shape>
          <o:OLEObject Type="Embed" ProgID="Equation.DSMT4" ShapeID="_x0000_i1066" DrawAspect="Content" ObjectID="_1576006818" r:id="rId88"/>
        </w:object>
      </w:r>
      <w:r>
        <w:t>可知</w:t>
      </w:r>
      <w:r w:rsidR="00160EEA" w:rsidRPr="003B0788">
        <w:rPr>
          <w:position w:val="-6"/>
        </w:rPr>
        <w:object w:dxaOrig="560" w:dyaOrig="279" w14:anchorId="7AB5B08F">
          <v:shape id="_x0000_i1067" type="#_x0000_t75" style="width:30pt;height:12pt" o:ole="">
            <v:imagedata r:id="rId89" o:title=""/>
          </v:shape>
          <o:OLEObject Type="Embed" ProgID="Equation.DSMT4" ShapeID="_x0000_i1067" DrawAspect="Content" ObjectID="_1576006819" r:id="rId90"/>
        </w:object>
      </w:r>
      <w:r>
        <w:t>；</w:t>
      </w:r>
    </w:p>
    <w:p w14:paraId="7A3C7E45" w14:textId="77777777" w:rsidR="000B01DB" w:rsidRDefault="000B01DB" w:rsidP="000B01DB">
      <w:pPr>
        <w:textAlignment w:val="center"/>
      </w:pPr>
      <w:r>
        <w:t>（1）当</w:t>
      </w:r>
      <w:r w:rsidR="00160EEA">
        <w:object w:dxaOrig="520" w:dyaOrig="279" w14:anchorId="274364BF">
          <v:shape id="_x0000_i1068" type="#_x0000_t75" style="width:24pt;height:12pt" o:ole="">
            <v:imagedata r:id="rId91" o:title=""/>
          </v:shape>
          <o:OLEObject Type="Embed" ProgID="Equation.DSMT4" ShapeID="_x0000_i1068" DrawAspect="Content" ObjectID="_1576006820" r:id="rId92"/>
        </w:object>
      </w:r>
      <w:r>
        <w:t>时，</w:t>
      </w:r>
      <w:r w:rsidR="00160EEA">
        <w:object w:dxaOrig="1520" w:dyaOrig="400" w14:anchorId="5F7CC488">
          <v:shape id="_x0000_i1069" type="#_x0000_t75" style="width:78pt;height:18pt" o:ole="">
            <v:imagedata r:id="rId93" o:title=""/>
          </v:shape>
          <o:OLEObject Type="Embed" ProgID="Equation.DSMT4" ShapeID="_x0000_i1069" DrawAspect="Content" ObjectID="_1576006821" r:id="rId94"/>
        </w:object>
      </w:r>
      <w:r>
        <w:t>可化为：</w:t>
      </w:r>
      <w:r w:rsidR="00160EEA">
        <w:object w:dxaOrig="920" w:dyaOrig="620" w14:anchorId="508C8ABE">
          <v:shape id="_x0000_i1070" type="#_x0000_t75" style="width:48pt;height:30pt" o:ole="">
            <v:imagedata r:id="rId95" o:title=""/>
          </v:shape>
          <o:OLEObject Type="Embed" ProgID="Equation.DSMT4" ShapeID="_x0000_i1070" DrawAspect="Content" ObjectID="_1576006822" r:id="rId96"/>
        </w:object>
      </w:r>
      <w:r>
        <w:t>，</w:t>
      </w:r>
    </w:p>
    <w:p w14:paraId="7DC522CF" w14:textId="77777777" w:rsidR="000B01DB" w:rsidRDefault="000B01DB" w:rsidP="000B01DB">
      <w:pPr>
        <w:textAlignment w:val="center"/>
      </w:pPr>
      <w:r>
        <w:rPr>
          <w:rFonts w:hint="eastAsia"/>
        </w:rPr>
        <w:lastRenderedPageBreak/>
        <w:t>∴</w:t>
      </w:r>
      <w:r w:rsidR="00160EEA">
        <w:object w:dxaOrig="920" w:dyaOrig="620" w14:anchorId="3AB38619">
          <v:shape id="_x0000_i1071" type="#_x0000_t75" style="width:48pt;height:30pt" o:ole="">
            <v:imagedata r:id="rId97" o:title=""/>
          </v:shape>
          <o:OLEObject Type="Embed" ProgID="Equation.DSMT4" ShapeID="_x0000_i1071" DrawAspect="Content" ObjectID="_1576006823" r:id="rId98"/>
        </w:object>
      </w:r>
      <w:r>
        <w:t>，</w:t>
      </w:r>
    </w:p>
    <w:p w14:paraId="0ED5683F" w14:textId="77777777" w:rsidR="000B01DB" w:rsidRDefault="000B01DB" w:rsidP="000B01DB">
      <w:r>
        <w:t>解得：</w:t>
      </w:r>
      <w:r w:rsidR="00160EEA" w:rsidRPr="00254390">
        <w:rPr>
          <w:position w:val="-6"/>
        </w:rPr>
        <w:object w:dxaOrig="560" w:dyaOrig="279" w14:anchorId="142C3637">
          <v:shape id="_x0000_i1072" type="#_x0000_t75" style="width:30pt;height:12pt" o:ole="">
            <v:imagedata r:id="rId99" o:title=""/>
          </v:shape>
          <o:OLEObject Type="Embed" ProgID="Equation.DSMT4" ShapeID="_x0000_i1072" DrawAspect="Content" ObjectID="_1576006824" r:id="rId100"/>
        </w:object>
      </w:r>
      <w:r>
        <w:t>；</w:t>
      </w:r>
    </w:p>
    <w:p w14:paraId="2C0CF4E8" w14:textId="77777777" w:rsidR="000B01DB" w:rsidRDefault="000B01DB" w:rsidP="000B01DB">
      <w:r>
        <w:t>（2）当</w:t>
      </w:r>
      <w:r w:rsidR="00160EEA" w:rsidRPr="00254390">
        <w:rPr>
          <w:position w:val="-6"/>
        </w:rPr>
        <w:object w:dxaOrig="520" w:dyaOrig="279" w14:anchorId="7F289A3E">
          <v:shape id="_x0000_i1073" type="#_x0000_t75" style="width:24pt;height:12pt" o:ole="">
            <v:imagedata r:id="rId101" o:title=""/>
          </v:shape>
          <o:OLEObject Type="Embed" ProgID="Equation.DSMT4" ShapeID="_x0000_i1073" DrawAspect="Content" ObjectID="_1576006825" r:id="rId102"/>
        </w:object>
      </w:r>
      <w:r>
        <w:t>时，</w:t>
      </w:r>
      <w:r w:rsidR="00160EEA" w:rsidRPr="00254390">
        <w:rPr>
          <w:position w:val="-6"/>
        </w:rPr>
        <w:object w:dxaOrig="200" w:dyaOrig="220" w14:anchorId="53B23A8D">
          <v:shape id="_x0000_i1074" type="#_x0000_t75" style="width:12pt;height:12pt" o:ole="">
            <v:imagedata r:id="rId103" o:title=""/>
          </v:shape>
          <o:OLEObject Type="Embed" ProgID="Equation.DSMT4" ShapeID="_x0000_i1074" DrawAspect="Content" ObjectID="_1576006826" r:id="rId104"/>
        </w:object>
      </w:r>
      <w:r>
        <w:t>取一切实数；</w:t>
      </w:r>
    </w:p>
    <w:p w14:paraId="081C2EB8" w14:textId="77777777" w:rsidR="000B01DB" w:rsidRDefault="000B01DB" w:rsidP="000B01DB">
      <w:pPr>
        <w:textAlignment w:val="center"/>
      </w:pPr>
      <w:r>
        <w:t>（3）当</w:t>
      </w:r>
      <w:r w:rsidR="00160EEA">
        <w:object w:dxaOrig="520" w:dyaOrig="279" w14:anchorId="777D2124">
          <v:shape id="_x0000_i1075" type="#_x0000_t75" style="width:24pt;height:12pt" o:ole="">
            <v:imagedata r:id="rId105" o:title=""/>
          </v:shape>
          <o:OLEObject Type="Embed" ProgID="Equation.DSMT4" ShapeID="_x0000_i1075" DrawAspect="Content" ObjectID="_1576006827" r:id="rId106"/>
        </w:object>
      </w:r>
      <w:r>
        <w:t>时，</w:t>
      </w:r>
      <w:r w:rsidR="00160EEA">
        <w:object w:dxaOrig="1520" w:dyaOrig="400" w14:anchorId="166D4DD4">
          <v:shape id="_x0000_i1076" type="#_x0000_t75" style="width:78pt;height:18pt" o:ole="">
            <v:imagedata r:id="rId93" o:title=""/>
          </v:shape>
          <o:OLEObject Type="Embed" ProgID="Equation.DSMT4" ShapeID="_x0000_i1076" DrawAspect="Content" ObjectID="_1576006828" r:id="rId107"/>
        </w:object>
      </w:r>
      <w:r>
        <w:t>可化为：</w:t>
      </w:r>
      <w:r w:rsidR="00160EEA">
        <w:object w:dxaOrig="920" w:dyaOrig="620" w14:anchorId="7A4F7948">
          <v:shape id="_x0000_i1077" type="#_x0000_t75" style="width:48pt;height:30pt" o:ole="">
            <v:imagedata r:id="rId108" o:title=""/>
          </v:shape>
          <o:OLEObject Type="Embed" ProgID="Equation.DSMT4" ShapeID="_x0000_i1077" DrawAspect="Content" ObjectID="_1576006829" r:id="rId109"/>
        </w:object>
      </w:r>
      <w:r>
        <w:t>，</w:t>
      </w:r>
    </w:p>
    <w:p w14:paraId="3C38F26E" w14:textId="77777777" w:rsidR="000B01DB" w:rsidRDefault="000B01DB" w:rsidP="000B01DB">
      <w:r>
        <w:t>与题意不符，故不成立．</w:t>
      </w:r>
    </w:p>
    <w:p w14:paraId="6FB93888" w14:textId="77777777" w:rsidR="000B01DB" w:rsidRDefault="000B01DB" w:rsidP="000B01DB">
      <w:r>
        <w:t>综上，可知</w:t>
      </w:r>
      <w:r w:rsidR="00160EEA" w:rsidRPr="00254390">
        <w:rPr>
          <w:position w:val="-6"/>
        </w:rPr>
        <w:object w:dxaOrig="560" w:dyaOrig="279" w14:anchorId="55ECB2FF">
          <v:shape id="_x0000_i1078" type="#_x0000_t75" style="width:30pt;height:12pt" o:ole="">
            <v:imagedata r:id="rId99" o:title=""/>
          </v:shape>
          <o:OLEObject Type="Embed" ProgID="Equation.DSMT4" ShapeID="_x0000_i1078" DrawAspect="Content" ObjectID="_1576006830" r:id="rId110"/>
        </w:object>
      </w:r>
      <w:r>
        <w:t>；</w:t>
      </w:r>
    </w:p>
    <w:p w14:paraId="2FBA99B1" w14:textId="77777777" w:rsidR="000B01DB" w:rsidRDefault="000B01DB" w:rsidP="000B01DB">
      <w:r>
        <w:t>故选A．</w:t>
      </w:r>
    </w:p>
    <w:p w14:paraId="24A6DE83" w14:textId="77777777" w:rsidR="000B01DB" w:rsidRDefault="000B01DB" w:rsidP="000B01DB">
      <w:r>
        <w:t>【总结提示】(1)化简整理后，若未知数的系数含字母,则需分类讨论;若未知数的系数不含字母，则不需讨论,直接由两不等式解集间的关系求字母常数的值或范围.</w:t>
      </w:r>
    </w:p>
    <w:p w14:paraId="30B31ECF" w14:textId="77777777" w:rsidR="000B01DB" w:rsidRDefault="000B01DB" w:rsidP="000B01DB">
      <w:r>
        <w:t>(2)若</w:t>
      </w:r>
      <w:r w:rsidR="00160EEA" w:rsidRPr="00254390">
        <w:rPr>
          <w:position w:val="-6"/>
        </w:rPr>
        <w:object w:dxaOrig="560" w:dyaOrig="220" w14:anchorId="749BB394">
          <v:shape id="_x0000_i1079" type="#_x0000_t75" style="width:30pt;height:12pt" o:ole="">
            <v:imagedata r:id="rId111" o:title=""/>
          </v:shape>
          <o:OLEObject Type="Embed" ProgID="Equation.DSMT4" ShapeID="_x0000_i1079" DrawAspect="Content" ObjectID="_1576006831" r:id="rId112"/>
        </w:object>
      </w:r>
      <w:r>
        <w:t>与</w:t>
      </w:r>
      <w:r w:rsidR="00160EEA" w:rsidRPr="00254390">
        <w:rPr>
          <w:position w:val="-6"/>
        </w:rPr>
        <w:object w:dxaOrig="560" w:dyaOrig="279" w14:anchorId="144537E5">
          <v:shape id="_x0000_i1080" type="#_x0000_t75" style="width:30pt;height:12pt" o:ole="">
            <v:imagedata r:id="rId113" o:title=""/>
          </v:shape>
          <o:OLEObject Type="Embed" ProgID="Equation.DSMT4" ShapeID="_x0000_i1080" DrawAspect="Content" ObjectID="_1576006832" r:id="rId114"/>
        </w:object>
      </w:r>
      <w:r>
        <w:t>解集相同,则</w:t>
      </w:r>
      <w:r w:rsidR="00160EEA" w:rsidRPr="00254390">
        <w:rPr>
          <w:position w:val="-6"/>
        </w:rPr>
        <w:object w:dxaOrig="560" w:dyaOrig="279" w14:anchorId="3E7DFADF">
          <v:shape id="_x0000_i1081" type="#_x0000_t75" style="width:30pt;height:12pt" o:ole="">
            <v:imagedata r:id="rId115" o:title=""/>
          </v:shape>
          <o:OLEObject Type="Embed" ProgID="Equation.DSMT4" ShapeID="_x0000_i1081" DrawAspect="Content" ObjectID="_1576006833" r:id="rId116"/>
        </w:object>
      </w:r>
      <w:r>
        <w:t>;若</w:t>
      </w:r>
      <w:r w:rsidR="00160EEA" w:rsidRPr="00254390">
        <w:rPr>
          <w:position w:val="-6"/>
        </w:rPr>
        <w:object w:dxaOrig="560" w:dyaOrig="220" w14:anchorId="020E1D13">
          <v:shape id="_x0000_i1082" type="#_x0000_t75" style="width:30pt;height:12pt" o:ole="">
            <v:imagedata r:id="rId111" o:title=""/>
          </v:shape>
          <o:OLEObject Type="Embed" ProgID="Equation.DSMT4" ShapeID="_x0000_i1082" DrawAspect="Content" ObjectID="_1576006834" r:id="rId117"/>
        </w:object>
      </w:r>
      <w:r>
        <w:t>的解是</w:t>
      </w:r>
      <w:r w:rsidR="00160EEA" w:rsidRPr="00254390">
        <w:rPr>
          <w:position w:val="-6"/>
        </w:rPr>
        <w:object w:dxaOrig="560" w:dyaOrig="279" w14:anchorId="727E1021">
          <v:shape id="_x0000_i1083" type="#_x0000_t75" style="width:30pt;height:12pt" o:ole="">
            <v:imagedata r:id="rId113" o:title=""/>
          </v:shape>
          <o:OLEObject Type="Embed" ProgID="Equation.DSMT4" ShapeID="_x0000_i1083" DrawAspect="Content" ObjectID="_1576006835" r:id="rId118"/>
        </w:object>
      </w:r>
      <w:r>
        <w:t>的解，则</w:t>
      </w:r>
      <w:r w:rsidR="00160EEA" w:rsidRPr="00254390">
        <w:rPr>
          <w:position w:val="-6"/>
        </w:rPr>
        <w:object w:dxaOrig="560" w:dyaOrig="279" w14:anchorId="693DC4F7">
          <v:shape id="_x0000_i1084" type="#_x0000_t75" style="width:30pt;height:12pt" o:ole="">
            <v:imagedata r:id="rId119" o:title=""/>
          </v:shape>
          <o:OLEObject Type="Embed" ProgID="Equation.DSMT4" ShapeID="_x0000_i1084" DrawAspect="Content" ObjectID="_1576006836" r:id="rId120"/>
        </w:object>
      </w:r>
      <w:r>
        <w:t>,不要误认为</w:t>
      </w:r>
      <w:r w:rsidR="006D2645" w:rsidRPr="00254390">
        <w:rPr>
          <w:position w:val="-6"/>
        </w:rPr>
        <w:object w:dxaOrig="560" w:dyaOrig="279" w14:anchorId="01BA15C5">
          <v:shape id="_x0000_i1085" type="#_x0000_t75" style="width:30pt;height:12pt" o:ole="">
            <v:imagedata r:id="rId115" o:title=""/>
          </v:shape>
          <o:OLEObject Type="Embed" ProgID="Equation.DSMT4" ShapeID="_x0000_i1085" DrawAspect="Content" ObjectID="_1576006837" r:id="rId121"/>
        </w:object>
      </w:r>
      <w:r>
        <w:t>,这里实质是</w:t>
      </w:r>
      <w:r w:rsidR="006D2645" w:rsidRPr="00254390">
        <w:rPr>
          <w:position w:val="-6"/>
        </w:rPr>
        <w:object w:dxaOrig="560" w:dyaOrig="279" w14:anchorId="5AE1D878">
          <v:shape id="_x0000_i1086" type="#_x0000_t75" style="width:30pt;height:12pt" o:ole="">
            <v:imagedata r:id="rId113" o:title=""/>
          </v:shape>
          <o:OLEObject Type="Embed" ProgID="Equation.DSMT4" ShapeID="_x0000_i1086" DrawAspect="Content" ObjectID="_1576006838" r:id="rId122"/>
        </w:object>
      </w:r>
      <w:r>
        <w:t>的解集包含</w:t>
      </w:r>
      <w:r w:rsidR="006D2645" w:rsidRPr="00254390">
        <w:rPr>
          <w:position w:val="-6"/>
        </w:rPr>
        <w:object w:dxaOrig="560" w:dyaOrig="220" w14:anchorId="253A4C63">
          <v:shape id="_x0000_i1087" type="#_x0000_t75" style="width:30pt;height:12pt" o:ole="">
            <v:imagedata r:id="rId111" o:title=""/>
          </v:shape>
          <o:OLEObject Type="Embed" ProgID="Equation.DSMT4" ShapeID="_x0000_i1087" DrawAspect="Content" ObjectID="_1576006839" r:id="rId123"/>
        </w:object>
      </w:r>
      <w:r>
        <w:t>的解集</w:t>
      </w:r>
      <w:r w:rsidR="003D7E2D">
        <w:rPr>
          <w:rFonts w:hint="eastAsia"/>
        </w:rPr>
        <w:t>.</w:t>
      </w:r>
    </w:p>
    <w:p w14:paraId="62B1AF28" w14:textId="77777777" w:rsidR="000B01DB" w:rsidRDefault="000B01DB" w:rsidP="000B01DB"/>
    <w:p w14:paraId="55998811" w14:textId="77777777" w:rsidR="000B01DB" w:rsidRPr="00303074" w:rsidRDefault="000B01DB" w:rsidP="000B01DB">
      <w:pPr>
        <w:rPr>
          <w:b/>
        </w:rPr>
      </w:pPr>
      <w:r w:rsidRPr="00303074">
        <w:rPr>
          <w:b/>
        </w:rPr>
        <w:t>配套练习</w:t>
      </w:r>
      <w:r w:rsidR="00DF1619" w:rsidRPr="00303074">
        <w:rPr>
          <w:rFonts w:hint="eastAsia"/>
          <w:b/>
        </w:rPr>
        <w:t>2</w:t>
      </w:r>
      <w:r w:rsidRPr="00303074">
        <w:rPr>
          <w:rFonts w:hint="eastAsia"/>
          <w:b/>
        </w:rPr>
        <w:t>-</w:t>
      </w:r>
      <w:r w:rsidR="00DF1619" w:rsidRPr="00303074">
        <w:rPr>
          <w:rFonts w:hint="eastAsia"/>
          <w:b/>
        </w:rPr>
        <w:t>3-1</w:t>
      </w:r>
    </w:p>
    <w:p w14:paraId="7E05DBA6" w14:textId="77777777" w:rsidR="000B01DB" w:rsidRDefault="000B01DB" w:rsidP="000B01DB">
      <w:r>
        <w:t>如果关于</w:t>
      </w:r>
      <w:r w:rsidR="00093D1D" w:rsidRPr="00093D1D">
        <w:rPr>
          <w:position w:val="-6"/>
        </w:rPr>
        <w:object w:dxaOrig="200" w:dyaOrig="220" w14:anchorId="489145CF">
          <v:shape id="_x0000_i1088" type="#_x0000_t75" style="width:12pt;height:12pt" o:ole="">
            <v:imagedata r:id="rId124" o:title=""/>
          </v:shape>
          <o:OLEObject Type="Embed" ProgID="Equation.DSMT4" ShapeID="_x0000_i1088" DrawAspect="Content" ObjectID="_1576006840" r:id="rId125"/>
        </w:object>
      </w:r>
      <w:r w:rsidR="00093D1D">
        <w:t>的不等式</w:t>
      </w:r>
      <w:r w:rsidR="00093D1D" w:rsidRPr="00254390">
        <w:rPr>
          <w:position w:val="-14"/>
        </w:rPr>
        <w:object w:dxaOrig="2299" w:dyaOrig="400" w14:anchorId="082FF9DC">
          <v:shape id="_x0000_i1089" type="#_x0000_t75" style="width:114pt;height:18pt" o:ole="">
            <v:imagedata r:id="rId126" o:title=""/>
          </v:shape>
          <o:OLEObject Type="Embed" ProgID="Equation.DSMT4" ShapeID="_x0000_i1089" DrawAspect="Content" ObjectID="_1576006841" r:id="rId127"/>
        </w:object>
      </w:r>
      <w:r>
        <w:t>的解集为</w:t>
      </w:r>
      <w:r w:rsidR="00093D1D" w:rsidRPr="00254390">
        <w:rPr>
          <w:position w:val="-6"/>
        </w:rPr>
        <w:object w:dxaOrig="499" w:dyaOrig="279" w14:anchorId="3391105D">
          <v:shape id="_x0000_i1090" type="#_x0000_t75" style="width:24pt;height:12pt" o:ole="">
            <v:imagedata r:id="rId128" o:title=""/>
          </v:shape>
          <o:OLEObject Type="Embed" ProgID="Equation.DSMT4" ShapeID="_x0000_i1090" DrawAspect="Content" ObjectID="_1576006842" r:id="rId129"/>
        </w:object>
      </w:r>
      <w:r>
        <w:t>．那么</w:t>
      </w:r>
      <w:r w:rsidR="00093D1D" w:rsidRPr="00254390">
        <w:rPr>
          <w:position w:val="-6"/>
        </w:rPr>
        <w:object w:dxaOrig="200" w:dyaOrig="220" w14:anchorId="5F2D9667">
          <v:shape id="_x0000_i1091" type="#_x0000_t75" style="width:12pt;height:12pt" o:ole="">
            <v:imagedata r:id="rId130" o:title=""/>
          </v:shape>
          <o:OLEObject Type="Embed" ProgID="Equation.DSMT4" ShapeID="_x0000_i1091" DrawAspect="Content" ObjectID="_1576006843" r:id="rId131"/>
        </w:object>
      </w:r>
      <w:r>
        <w:t>的取值范围是（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4F722FAE" w14:textId="77777777" w:rsidTr="00A36885">
        <w:trPr>
          <w:tblCellSpacing w:w="15" w:type="dxa"/>
        </w:trPr>
        <w:tc>
          <w:tcPr>
            <w:tcW w:w="2039" w:type="dxa"/>
            <w:vAlign w:val="center"/>
          </w:tcPr>
          <w:p w14:paraId="41C86996" w14:textId="77777777" w:rsidR="000B01DB" w:rsidRDefault="000B01DB" w:rsidP="00A36885">
            <w:r>
              <w:t>A．</w:t>
            </w:r>
            <w:r w:rsidR="00093D1D" w:rsidRPr="00254390">
              <w:rPr>
                <w:position w:val="-6"/>
              </w:rPr>
              <w:object w:dxaOrig="1060" w:dyaOrig="279" w14:anchorId="72EFC65B">
                <v:shape id="_x0000_i1092" type="#_x0000_t75" style="width:54pt;height:12pt" o:ole="">
                  <v:imagedata r:id="rId132" o:title=""/>
                </v:shape>
                <o:OLEObject Type="Embed" ProgID="Equation.DSMT4" ShapeID="_x0000_i1092" DrawAspect="Content" ObjectID="_1576006844" r:id="rId133"/>
              </w:object>
            </w:r>
          </w:p>
        </w:tc>
        <w:tc>
          <w:tcPr>
            <w:tcW w:w="2039" w:type="dxa"/>
            <w:vAlign w:val="center"/>
          </w:tcPr>
          <w:p w14:paraId="40878A1E" w14:textId="77777777" w:rsidR="000B01DB" w:rsidRDefault="000B01DB" w:rsidP="00A36885">
            <w:r>
              <w:t>B．</w:t>
            </w:r>
            <w:r w:rsidR="00093D1D" w:rsidRPr="00254390">
              <w:rPr>
                <w:position w:val="-6"/>
              </w:rPr>
              <w:object w:dxaOrig="1040" w:dyaOrig="279" w14:anchorId="73998233">
                <v:shape id="_x0000_i1093" type="#_x0000_t75" style="width:54pt;height:12pt" o:ole="">
                  <v:imagedata r:id="rId134" o:title=""/>
                </v:shape>
                <o:OLEObject Type="Embed" ProgID="Equation.DSMT4" ShapeID="_x0000_i1093" DrawAspect="Content" ObjectID="_1576006845" r:id="rId135"/>
              </w:object>
            </w:r>
          </w:p>
        </w:tc>
        <w:tc>
          <w:tcPr>
            <w:tcW w:w="2039" w:type="dxa"/>
            <w:vAlign w:val="center"/>
          </w:tcPr>
          <w:p w14:paraId="2ACA6695" w14:textId="77777777" w:rsidR="000B01DB" w:rsidRDefault="000B01DB" w:rsidP="00093D1D">
            <w:r>
              <w:t>C</w:t>
            </w:r>
            <w:r w:rsidR="00093D1D">
              <w:rPr>
                <w:rFonts w:hint="eastAsia"/>
              </w:rPr>
              <w:t>.</w:t>
            </w:r>
            <w:r w:rsidR="00093D1D" w:rsidRPr="00254390">
              <w:rPr>
                <w:position w:val="-6"/>
              </w:rPr>
              <w:object w:dxaOrig="920" w:dyaOrig="279" w14:anchorId="6324C327">
                <v:shape id="_x0000_i1094" type="#_x0000_t75" style="width:48pt;height:12pt" o:ole="">
                  <v:imagedata r:id="rId136" o:title=""/>
                </v:shape>
                <o:OLEObject Type="Embed" ProgID="Equation.DSMT4" ShapeID="_x0000_i1094" DrawAspect="Content" ObjectID="_1576006846" r:id="rId137"/>
              </w:object>
            </w:r>
          </w:p>
        </w:tc>
        <w:tc>
          <w:tcPr>
            <w:tcW w:w="2039" w:type="dxa"/>
            <w:vAlign w:val="center"/>
          </w:tcPr>
          <w:p w14:paraId="31CE391F" w14:textId="77777777" w:rsidR="000B01DB" w:rsidRDefault="000B01DB" w:rsidP="00A36885">
            <w:r>
              <w:t>D．</w:t>
            </w:r>
            <w:r w:rsidR="00093D1D" w:rsidRPr="00254390">
              <w:rPr>
                <w:position w:val="-6"/>
              </w:rPr>
              <w:object w:dxaOrig="920" w:dyaOrig="279" w14:anchorId="145FAD46">
                <v:shape id="_x0000_i1095" type="#_x0000_t75" style="width:48pt;height:12pt" o:ole="">
                  <v:imagedata r:id="rId138" o:title=""/>
                </v:shape>
                <o:OLEObject Type="Embed" ProgID="Equation.DSMT4" ShapeID="_x0000_i1095" DrawAspect="Content" ObjectID="_1576006847" r:id="rId139"/>
              </w:object>
            </w:r>
          </w:p>
        </w:tc>
      </w:tr>
    </w:tbl>
    <w:p w14:paraId="6A9C02BF" w14:textId="77777777" w:rsidR="000B01DB" w:rsidRDefault="000B01DB" w:rsidP="000B01DB">
      <w:r>
        <w:t>【解】∵关于</w:t>
      </w:r>
      <w:r w:rsidR="006D2645" w:rsidRPr="00254390">
        <w:rPr>
          <w:position w:val="-6"/>
        </w:rPr>
        <w:object w:dxaOrig="200" w:dyaOrig="220" w14:anchorId="358724CE">
          <v:shape id="_x0000_i1096" type="#_x0000_t75" style="width:12pt;height:12pt" o:ole="">
            <v:imagedata r:id="rId140" o:title=""/>
          </v:shape>
          <o:OLEObject Type="Embed" ProgID="Equation.DSMT4" ShapeID="_x0000_i1096" DrawAspect="Content" ObjectID="_1576006848" r:id="rId141"/>
        </w:object>
      </w:r>
      <w:r>
        <w:t>的不等式</w:t>
      </w:r>
      <w:r w:rsidR="006D2645" w:rsidRPr="00254390">
        <w:rPr>
          <w:position w:val="-14"/>
        </w:rPr>
        <w:object w:dxaOrig="2299" w:dyaOrig="400" w14:anchorId="1C9BCC87">
          <v:shape id="_x0000_i1097" type="#_x0000_t75" style="width:114pt;height:18pt" o:ole="">
            <v:imagedata r:id="rId126" o:title=""/>
          </v:shape>
          <o:OLEObject Type="Embed" ProgID="Equation.DSMT4" ShapeID="_x0000_i1097" DrawAspect="Content" ObjectID="_1576006849" r:id="rId142"/>
        </w:object>
      </w:r>
      <w:r>
        <w:t>的解集为</w:t>
      </w:r>
      <w:r w:rsidR="006D2645" w:rsidRPr="00254390">
        <w:rPr>
          <w:position w:val="-6"/>
        </w:rPr>
        <w:object w:dxaOrig="499" w:dyaOrig="279" w14:anchorId="20021AC8">
          <v:shape id="_x0000_i1098" type="#_x0000_t75" style="width:24pt;height:12pt" o:ole="">
            <v:imagedata r:id="rId128" o:title=""/>
          </v:shape>
          <o:OLEObject Type="Embed" ProgID="Equation.DSMT4" ShapeID="_x0000_i1098" DrawAspect="Content" ObjectID="_1576006850" r:id="rId143"/>
        </w:object>
      </w:r>
      <w:r>
        <w:t>，</w:t>
      </w:r>
      <w:r>
        <w:br/>
        <w:t>∴</w:t>
      </w:r>
      <w:r w:rsidR="006D2645" w:rsidRPr="00254390">
        <w:rPr>
          <w:position w:val="-6"/>
        </w:rPr>
        <w:object w:dxaOrig="1240" w:dyaOrig="279" w14:anchorId="0BCA25EE">
          <v:shape id="_x0000_i1099" type="#_x0000_t75" style="width:60pt;height:12pt" o:ole="">
            <v:imagedata r:id="rId144" o:title=""/>
          </v:shape>
          <o:OLEObject Type="Embed" ProgID="Equation.DSMT4" ShapeID="_x0000_i1099" DrawAspect="Content" ObjectID="_1576006851" r:id="rId145"/>
        </w:object>
      </w:r>
      <w:r>
        <w:t>，</w:t>
      </w:r>
      <w:r>
        <w:br/>
        <w:t>即</w:t>
      </w:r>
      <w:r w:rsidR="006D2645" w:rsidRPr="00254390">
        <w:rPr>
          <w:position w:val="-6"/>
        </w:rPr>
        <w:object w:dxaOrig="1040" w:dyaOrig="279" w14:anchorId="651DC292">
          <v:shape id="_x0000_i1100" type="#_x0000_t75" style="width:54pt;height:12pt" o:ole="">
            <v:imagedata r:id="rId134" o:title=""/>
          </v:shape>
          <o:OLEObject Type="Embed" ProgID="Equation.DSMT4" ShapeID="_x0000_i1100" DrawAspect="Content" ObjectID="_1576006852" r:id="rId146"/>
        </w:object>
      </w:r>
      <w:r>
        <w:t>，</w:t>
      </w:r>
      <w:r>
        <w:br/>
        <w:t>故选B．</w:t>
      </w:r>
    </w:p>
    <w:p w14:paraId="7E223FBC" w14:textId="77777777" w:rsidR="000B01DB" w:rsidRDefault="000B01DB" w:rsidP="000B01DB"/>
    <w:p w14:paraId="68B5AB3A" w14:textId="5C5BEEBE" w:rsidR="000B01DB" w:rsidRDefault="000B01DB" w:rsidP="000B01DB">
      <w:r>
        <w:rPr>
          <w:b/>
        </w:rPr>
        <w:t>例</w:t>
      </w:r>
      <w:r w:rsidR="00DF1619">
        <w:rPr>
          <w:rFonts w:hint="eastAsia"/>
          <w:b/>
        </w:rPr>
        <w:t>2</w:t>
      </w:r>
      <w:r>
        <w:rPr>
          <w:rFonts w:hint="eastAsia"/>
          <w:b/>
        </w:rPr>
        <w:t>-</w:t>
      </w:r>
      <w:r w:rsidR="00DF1619">
        <w:rPr>
          <w:rFonts w:hint="eastAsia"/>
          <w:b/>
        </w:rPr>
        <w:t>3-2</w:t>
      </w:r>
      <w:r>
        <w:rPr>
          <w:b/>
        </w:rPr>
        <w:t xml:space="preserve"> </w:t>
      </w:r>
      <w:r w:rsidR="005E2D28">
        <w:rPr>
          <w:b/>
        </w:rPr>
        <w:t xml:space="preserve"> </w:t>
      </w:r>
      <w:r>
        <w:t>如果不等式</w:t>
      </w:r>
      <w:r w:rsidR="006D2645" w:rsidRPr="00254390">
        <w:rPr>
          <w:position w:val="-6"/>
        </w:rPr>
        <w:object w:dxaOrig="1040" w:dyaOrig="279" w14:anchorId="41BE5433">
          <v:shape id="_x0000_i1101" type="#_x0000_t75" style="width:54pt;height:12pt" o:ole="">
            <v:imagedata r:id="rId147" o:title=""/>
          </v:shape>
          <o:OLEObject Type="Embed" ProgID="Equation.DSMT4" ShapeID="_x0000_i1101" DrawAspect="Content" ObjectID="_1576006853" r:id="rId148"/>
        </w:object>
      </w:r>
      <w:r>
        <w:t>有3个正整数解，那么</w:t>
      </w:r>
      <w:r w:rsidR="006D2645" w:rsidRPr="00990DA0">
        <w:rPr>
          <w:position w:val="-6"/>
        </w:rPr>
        <w:object w:dxaOrig="260" w:dyaOrig="220" w14:anchorId="3DB0F75A">
          <v:shape id="_x0000_i1102" type="#_x0000_t75" style="width:12pt;height:12pt" o:ole="">
            <v:imagedata r:id="rId149" o:title=""/>
          </v:shape>
          <o:OLEObject Type="Embed" ProgID="Equation.DSMT4" ShapeID="_x0000_i1102" DrawAspect="Content" ObjectID="_1576006854" r:id="rId150"/>
        </w:object>
      </w:r>
      <w:r>
        <w:t>的取值不可以是（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5BB1867A" w14:textId="77777777" w:rsidTr="00A36885">
        <w:trPr>
          <w:tblCellSpacing w:w="15" w:type="dxa"/>
        </w:trPr>
        <w:tc>
          <w:tcPr>
            <w:tcW w:w="2039" w:type="dxa"/>
            <w:vAlign w:val="center"/>
          </w:tcPr>
          <w:p w14:paraId="1C76BD78" w14:textId="77777777" w:rsidR="000B01DB" w:rsidRDefault="000B01DB" w:rsidP="00A36885">
            <w:r>
              <w:t>A．9</w:t>
            </w:r>
          </w:p>
        </w:tc>
        <w:tc>
          <w:tcPr>
            <w:tcW w:w="2039" w:type="dxa"/>
            <w:vAlign w:val="center"/>
          </w:tcPr>
          <w:p w14:paraId="124F7692" w14:textId="77777777" w:rsidR="000B01DB" w:rsidRDefault="000B01DB" w:rsidP="00A36885">
            <w:r>
              <w:t>B．10</w:t>
            </w:r>
          </w:p>
        </w:tc>
        <w:tc>
          <w:tcPr>
            <w:tcW w:w="2039" w:type="dxa"/>
            <w:vAlign w:val="center"/>
          </w:tcPr>
          <w:p w14:paraId="0D846794" w14:textId="77777777" w:rsidR="000B01DB" w:rsidRDefault="000B01DB" w:rsidP="00A36885">
            <w:r>
              <w:t>C．11</w:t>
            </w:r>
          </w:p>
        </w:tc>
        <w:tc>
          <w:tcPr>
            <w:tcW w:w="2039" w:type="dxa"/>
            <w:vAlign w:val="center"/>
          </w:tcPr>
          <w:p w14:paraId="2B865682" w14:textId="77777777" w:rsidR="000B01DB" w:rsidRDefault="000B01DB" w:rsidP="00A36885">
            <w:r>
              <w:t>D．12</w:t>
            </w:r>
          </w:p>
        </w:tc>
      </w:tr>
    </w:tbl>
    <w:p w14:paraId="4480DA93" w14:textId="77777777" w:rsidR="000B01DB" w:rsidRDefault="000B01DB" w:rsidP="000B01DB"/>
    <w:p w14:paraId="1E4E1498" w14:textId="77777777" w:rsidR="000B01DB" w:rsidRDefault="000B01DB" w:rsidP="000B01DB">
      <w:r>
        <w:t>【思路分析】先解不等式，再结合不等式的正整数解可得关于</w:t>
      </w:r>
      <w:r w:rsidR="00093D1D" w:rsidRPr="00093D1D">
        <w:rPr>
          <w:position w:val="-6"/>
        </w:rPr>
        <w:object w:dxaOrig="260" w:dyaOrig="220" w14:anchorId="490E14D5">
          <v:shape id="_x0000_i1103" type="#_x0000_t75" style="width:12pt;height:12pt" o:ole="">
            <v:imagedata r:id="rId151" o:title=""/>
          </v:shape>
          <o:OLEObject Type="Embed" ProgID="Equation.DSMT4" ShapeID="_x0000_i1103" DrawAspect="Content" ObjectID="_1576006855" r:id="rId152"/>
        </w:object>
      </w:r>
      <w:r>
        <w:t>的不等式，解之可得．</w:t>
      </w:r>
    </w:p>
    <w:p w14:paraId="3478C0DE" w14:textId="77777777" w:rsidR="000B01DB" w:rsidRDefault="000B01DB" w:rsidP="000B01DB">
      <w:r>
        <w:t>【解】解</w:t>
      </w:r>
      <w:r w:rsidR="006D2645" w:rsidRPr="00254390">
        <w:rPr>
          <w:position w:val="-6"/>
        </w:rPr>
        <w:object w:dxaOrig="1040" w:dyaOrig="279" w14:anchorId="3C4200C0">
          <v:shape id="_x0000_i1104" type="#_x0000_t75" style="width:54pt;height:12pt" o:ole="">
            <v:imagedata r:id="rId147" o:title=""/>
          </v:shape>
          <o:OLEObject Type="Embed" ProgID="Equation.DSMT4" ShapeID="_x0000_i1104" DrawAspect="Content" ObjectID="_1576006856" r:id="rId153"/>
        </w:object>
      </w:r>
      <w:r>
        <w:t>得</w:t>
      </w:r>
      <w:r w:rsidR="006D2645" w:rsidRPr="00990DA0">
        <w:rPr>
          <w:position w:val="-24"/>
        </w:rPr>
        <w:object w:dxaOrig="639" w:dyaOrig="620" w14:anchorId="4B23A9A1">
          <v:shape id="_x0000_i1105" type="#_x0000_t75" style="width:30pt;height:30pt" o:ole="">
            <v:imagedata r:id="rId154" o:title=""/>
          </v:shape>
          <o:OLEObject Type="Embed" ProgID="Equation.DSMT4" ShapeID="_x0000_i1105" DrawAspect="Content" ObjectID="_1576006857" r:id="rId155"/>
        </w:object>
      </w:r>
      <w:r>
        <w:t>，</w:t>
      </w:r>
      <w:r>
        <w:br/>
        <w:t>∵不等式</w:t>
      </w:r>
      <w:r w:rsidR="006D2645" w:rsidRPr="00254390">
        <w:rPr>
          <w:position w:val="-6"/>
        </w:rPr>
        <w:object w:dxaOrig="1040" w:dyaOrig="279" w14:anchorId="322F6433">
          <v:shape id="_x0000_i1106" type="#_x0000_t75" style="width:54pt;height:12pt" o:ole="">
            <v:imagedata r:id="rId147" o:title=""/>
          </v:shape>
          <o:OLEObject Type="Embed" ProgID="Equation.DSMT4" ShapeID="_x0000_i1106" DrawAspect="Content" ObjectID="_1576006858" r:id="rId156"/>
        </w:object>
      </w:r>
      <w:r>
        <w:t>有3个正整数解，</w:t>
      </w:r>
      <w:r>
        <w:br/>
        <w:t>∴不等式的正整数解为1、2、3，</w:t>
      </w:r>
      <w:r>
        <w:br/>
        <w:t>∴</w:t>
      </w:r>
      <w:r w:rsidR="006D2645" w:rsidRPr="00990DA0">
        <w:rPr>
          <w:position w:val="-24"/>
        </w:rPr>
        <w:object w:dxaOrig="980" w:dyaOrig="620" w14:anchorId="5F23C2C8">
          <v:shape id="_x0000_i1107" type="#_x0000_t75" style="width:48pt;height:30pt" o:ole="">
            <v:imagedata r:id="rId157" o:title=""/>
          </v:shape>
          <o:OLEObject Type="Embed" ProgID="Equation.DSMT4" ShapeID="_x0000_i1107" DrawAspect="Content" ObjectID="_1576006859" r:id="rId158"/>
        </w:object>
      </w:r>
      <w:r>
        <w:t>，</w:t>
      </w:r>
      <w:r>
        <w:br/>
        <w:t>解得：</w:t>
      </w:r>
      <w:r w:rsidR="006D2645" w:rsidRPr="00990DA0">
        <w:rPr>
          <w:position w:val="-6"/>
        </w:rPr>
        <w:object w:dxaOrig="1040" w:dyaOrig="279" w14:anchorId="79F44CB8">
          <v:shape id="_x0000_i1108" type="#_x0000_t75" style="width:54pt;height:12pt" o:ole="">
            <v:imagedata r:id="rId159" o:title=""/>
          </v:shape>
          <o:OLEObject Type="Embed" ProgID="Equation.DSMT4" ShapeID="_x0000_i1108" DrawAspect="Content" ObjectID="_1576006860" r:id="rId160"/>
        </w:object>
      </w:r>
      <w:r>
        <w:t>，</w:t>
      </w:r>
      <w:r>
        <w:br/>
        <w:t>∴m的取值不可以是12，</w:t>
      </w:r>
      <w:r>
        <w:br/>
        <w:t>故选：D．</w:t>
      </w:r>
    </w:p>
    <w:p w14:paraId="178BE097" w14:textId="77777777" w:rsidR="000B01DB" w:rsidRDefault="000B01DB" w:rsidP="000B01DB">
      <w:r>
        <w:rPr>
          <w:rFonts w:hint="eastAsia"/>
        </w:rPr>
        <w:t>【总结提示】</w:t>
      </w:r>
      <w:r>
        <w:rPr>
          <w:rFonts w:hint="eastAsia"/>
          <w:b/>
        </w:rPr>
        <w:t>已知一个不等式的解集满足特定要求</w:t>
      </w:r>
      <w:r>
        <w:rPr>
          <w:b/>
        </w:rPr>
        <w:t>,求字母参数的取值范围的方法:</w:t>
      </w:r>
      <w:r>
        <w:t>我们</w:t>
      </w:r>
      <w:r>
        <w:rPr>
          <w:rFonts w:hint="eastAsia"/>
        </w:rPr>
        <w:t>可先解出这个含字母参数的不等式的解集，然后根据题意列出一个关于字母参数的不等式，从而可求出字母参数的取值范围</w:t>
      </w:r>
      <w:r>
        <w:t>.</w:t>
      </w:r>
    </w:p>
    <w:p w14:paraId="6C33AF75" w14:textId="77777777" w:rsidR="000B01DB" w:rsidRDefault="000B01DB" w:rsidP="000B01DB"/>
    <w:p w14:paraId="2B1A01CC" w14:textId="7704208D" w:rsidR="000B01DB" w:rsidRPr="005E2D28" w:rsidRDefault="000B01DB" w:rsidP="000B01DB">
      <w:pPr>
        <w:rPr>
          <w:b/>
        </w:rPr>
      </w:pPr>
      <w:r w:rsidRPr="00303074">
        <w:rPr>
          <w:b/>
        </w:rPr>
        <w:t>配套训练</w:t>
      </w:r>
      <w:r w:rsidR="00DF1619" w:rsidRPr="00303074">
        <w:rPr>
          <w:rFonts w:hint="eastAsia"/>
          <w:b/>
        </w:rPr>
        <w:t>2</w:t>
      </w:r>
      <w:r w:rsidRPr="00303074">
        <w:rPr>
          <w:rFonts w:hint="eastAsia"/>
          <w:b/>
        </w:rPr>
        <w:t>-</w:t>
      </w:r>
      <w:r w:rsidR="00DF1619" w:rsidRPr="00303074">
        <w:rPr>
          <w:rFonts w:hint="eastAsia"/>
          <w:b/>
        </w:rPr>
        <w:t>3-2</w:t>
      </w:r>
      <w:r w:rsidR="005E2D28">
        <w:rPr>
          <w:rFonts w:hint="eastAsia"/>
          <w:b/>
        </w:rPr>
        <w:t xml:space="preserve"> </w:t>
      </w:r>
      <w:r w:rsidR="005E2D28">
        <w:rPr>
          <w:b/>
        </w:rPr>
        <w:t xml:space="preserve"> </w:t>
      </w:r>
      <w:r>
        <w:t>若实数3是不等式</w:t>
      </w:r>
      <w:r w:rsidR="006D2645" w:rsidRPr="00990DA0">
        <w:rPr>
          <w:position w:val="-6"/>
        </w:rPr>
        <w:object w:dxaOrig="1340" w:dyaOrig="279" w14:anchorId="2C30156C">
          <v:shape id="_x0000_i1109" type="#_x0000_t75" style="width:66pt;height:12pt" o:ole="">
            <v:imagedata r:id="rId161" o:title=""/>
          </v:shape>
          <o:OLEObject Type="Embed" ProgID="Equation.DSMT4" ShapeID="_x0000_i1109" DrawAspect="Content" ObjectID="_1576006861" r:id="rId162"/>
        </w:object>
      </w:r>
      <w:r>
        <w:t>的一个解，则</w:t>
      </w:r>
      <w:r w:rsidR="006D2645" w:rsidRPr="00990DA0">
        <w:rPr>
          <w:position w:val="-6"/>
        </w:rPr>
        <w:object w:dxaOrig="200" w:dyaOrig="220" w14:anchorId="4BB29D56">
          <v:shape id="_x0000_i1110" type="#_x0000_t75" style="width:12pt;height:12pt" o:ole="">
            <v:imagedata r:id="rId163" o:title=""/>
          </v:shape>
          <o:OLEObject Type="Embed" ProgID="Equation.DSMT4" ShapeID="_x0000_i1110" DrawAspect="Content" ObjectID="_1576006862" r:id="rId164"/>
        </w:object>
      </w:r>
      <w:r>
        <w:t>可取的最小正整数为（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2FBF8E49" w14:textId="77777777" w:rsidTr="00A36885">
        <w:trPr>
          <w:tblCellSpacing w:w="15" w:type="dxa"/>
        </w:trPr>
        <w:tc>
          <w:tcPr>
            <w:tcW w:w="2039" w:type="dxa"/>
            <w:vAlign w:val="center"/>
          </w:tcPr>
          <w:p w14:paraId="1FC3ABF4" w14:textId="77777777" w:rsidR="000B01DB" w:rsidRDefault="000B01DB" w:rsidP="00A36885">
            <w:r>
              <w:lastRenderedPageBreak/>
              <w:t>A．2</w:t>
            </w:r>
          </w:p>
        </w:tc>
        <w:tc>
          <w:tcPr>
            <w:tcW w:w="2039" w:type="dxa"/>
            <w:vAlign w:val="center"/>
          </w:tcPr>
          <w:p w14:paraId="30A87600" w14:textId="77777777" w:rsidR="000B01DB" w:rsidRDefault="000B01DB" w:rsidP="00A36885">
            <w:r>
              <w:t>B．3</w:t>
            </w:r>
          </w:p>
        </w:tc>
        <w:tc>
          <w:tcPr>
            <w:tcW w:w="2039" w:type="dxa"/>
            <w:vAlign w:val="center"/>
          </w:tcPr>
          <w:p w14:paraId="49C3A6FB" w14:textId="77777777" w:rsidR="000B01DB" w:rsidRDefault="000B01DB" w:rsidP="00A36885">
            <w:r>
              <w:t>C．4</w:t>
            </w:r>
          </w:p>
        </w:tc>
        <w:tc>
          <w:tcPr>
            <w:tcW w:w="2039" w:type="dxa"/>
            <w:vAlign w:val="center"/>
          </w:tcPr>
          <w:p w14:paraId="71E9C1DF" w14:textId="77777777" w:rsidR="000B01DB" w:rsidRDefault="000B01DB" w:rsidP="00A36885">
            <w:r>
              <w:t>D．5</w:t>
            </w:r>
          </w:p>
        </w:tc>
      </w:tr>
    </w:tbl>
    <w:p w14:paraId="62C24D2D" w14:textId="77777777" w:rsidR="000B01DB" w:rsidRDefault="000B01DB" w:rsidP="000B01DB">
      <w:r>
        <w:t>【解】根据题意，</w:t>
      </w:r>
      <w:r w:rsidR="006D2645" w:rsidRPr="00990DA0">
        <w:rPr>
          <w:position w:val="-6"/>
        </w:rPr>
        <w:object w:dxaOrig="540" w:dyaOrig="279" w14:anchorId="1E4AC290">
          <v:shape id="_x0000_i1111" type="#_x0000_t75" style="width:30pt;height:12pt" o:ole="">
            <v:imagedata r:id="rId165" o:title=""/>
          </v:shape>
          <o:OLEObject Type="Embed" ProgID="Equation.DSMT4" ShapeID="_x0000_i1111" DrawAspect="Content" ObjectID="_1576006863" r:id="rId166"/>
        </w:object>
      </w:r>
      <w:r>
        <w:t>是不等式的一个解，</w:t>
      </w:r>
      <w:r>
        <w:br/>
        <w:t>∴将</w:t>
      </w:r>
      <w:r w:rsidR="006D2645" w:rsidRPr="00990DA0">
        <w:rPr>
          <w:position w:val="-6"/>
        </w:rPr>
        <w:object w:dxaOrig="540" w:dyaOrig="279" w14:anchorId="3516CB61">
          <v:shape id="_x0000_i1112" type="#_x0000_t75" style="width:30pt;height:12pt" o:ole="">
            <v:imagedata r:id="rId165" o:title=""/>
          </v:shape>
          <o:OLEObject Type="Embed" ProgID="Equation.DSMT4" ShapeID="_x0000_i1112" DrawAspect="Content" ObjectID="_1576006864" r:id="rId167"/>
        </w:object>
      </w:r>
      <w:r>
        <w:t>代入不等式，得：</w:t>
      </w:r>
      <w:r w:rsidR="006D2645" w:rsidRPr="00990DA0">
        <w:rPr>
          <w:position w:val="-6"/>
        </w:rPr>
        <w:object w:dxaOrig="1219" w:dyaOrig="279" w14:anchorId="46852380">
          <v:shape id="_x0000_i1113" type="#_x0000_t75" style="width:60pt;height:12pt" o:ole="">
            <v:imagedata r:id="rId168" o:title=""/>
          </v:shape>
          <o:OLEObject Type="Embed" ProgID="Equation.DSMT4" ShapeID="_x0000_i1113" DrawAspect="Content" ObjectID="_1576006865" r:id="rId169"/>
        </w:object>
      </w:r>
      <w:r>
        <w:t>，</w:t>
      </w:r>
      <w:r>
        <w:br/>
        <w:t>解得：</w:t>
      </w:r>
      <w:r w:rsidR="006D2645" w:rsidRPr="00990DA0">
        <w:rPr>
          <w:position w:val="-6"/>
        </w:rPr>
        <w:object w:dxaOrig="560" w:dyaOrig="279" w14:anchorId="7CAFC87A">
          <v:shape id="_x0000_i1114" type="#_x0000_t75" style="width:30pt;height:12pt" o:ole="">
            <v:imagedata r:id="rId170" o:title=""/>
          </v:shape>
          <o:OLEObject Type="Embed" ProgID="Equation.DSMT4" ShapeID="_x0000_i1114" DrawAspect="Content" ObjectID="_1576006866" r:id="rId171"/>
        </w:object>
      </w:r>
      <w:r>
        <w:t>，</w:t>
      </w:r>
      <w:r>
        <w:br/>
        <w:t>则</w:t>
      </w:r>
      <w:r w:rsidR="00FA618C" w:rsidRPr="00FA618C">
        <w:rPr>
          <w:position w:val="-6"/>
        </w:rPr>
        <w:object w:dxaOrig="200" w:dyaOrig="220" w14:anchorId="7EAAEE7F">
          <v:shape id="_x0000_i1115" type="#_x0000_t75" style="width:10.8pt;height:10.8pt" o:ole="">
            <v:imagedata r:id="rId172" o:title=""/>
          </v:shape>
          <o:OLEObject Type="Embed" ProgID="Equation.DSMT4" ShapeID="_x0000_i1115" DrawAspect="Content" ObjectID="_1576006867" r:id="rId173"/>
        </w:object>
      </w:r>
      <w:r>
        <w:t>可取的最小正整数为5，</w:t>
      </w:r>
      <w:r>
        <w:br/>
        <w:t>故选：D．</w:t>
      </w:r>
    </w:p>
    <w:p w14:paraId="53179C33" w14:textId="77777777" w:rsidR="00E941B0" w:rsidRPr="000B01DB" w:rsidRDefault="00E941B0"/>
    <w:p w14:paraId="4BD03D19" w14:textId="77777777" w:rsidR="000B01DB" w:rsidRDefault="000B01DB"/>
    <w:p w14:paraId="0EC4C97E" w14:textId="77777777" w:rsidR="00E941B0" w:rsidRDefault="0091554E">
      <w:pPr>
        <w:rPr>
          <w:b/>
          <w:sz w:val="28"/>
        </w:rPr>
      </w:pPr>
      <w:r>
        <w:rPr>
          <w:rFonts w:hint="eastAsia"/>
          <w:b/>
          <w:sz w:val="28"/>
        </w:rPr>
        <w:t>知识点三</w:t>
      </w:r>
      <w:r>
        <w:rPr>
          <w:b/>
          <w:sz w:val="28"/>
        </w:rPr>
        <w:t xml:space="preserve"> </w:t>
      </w:r>
      <w:r>
        <w:rPr>
          <w:rFonts w:hint="eastAsia"/>
          <w:b/>
          <w:sz w:val="28"/>
        </w:rPr>
        <w:t>一元一次不等式的实际应用</w:t>
      </w:r>
    </w:p>
    <w:p w14:paraId="2E729F58" w14:textId="77777777" w:rsidR="00E941B0" w:rsidRDefault="0091554E">
      <w:r>
        <w:rPr>
          <w:b/>
        </w:rPr>
        <w:t>列不等式解应用题的基本步骤:</w:t>
      </w:r>
      <w:r>
        <w:br/>
        <w:t>与列方程解应用题的步骤类似，可概括为:“</w:t>
      </w:r>
      <w:r>
        <w:rPr>
          <w:b/>
        </w:rPr>
        <w:t>审、设、找、列、解、答</w:t>
      </w:r>
      <w:r>
        <w:t>”六步; 其不同点是方程是找相等关系,不等式是找不等关系</w:t>
      </w:r>
      <w:r>
        <w:rPr>
          <w:rFonts w:hint="eastAsia"/>
        </w:rPr>
        <w:t>.</w:t>
      </w:r>
    </w:p>
    <w:p w14:paraId="7E57D220" w14:textId="77777777" w:rsidR="00E941B0" w:rsidRDefault="0091554E">
      <w:r>
        <w:rPr>
          <w:rFonts w:hint="eastAsia"/>
          <w:b/>
        </w:rPr>
        <w:t>注：</w:t>
      </w:r>
      <w:r>
        <w:t>(1)列不等式解应用题的关键是建立不等式的模型;列不等式时要注意不等号是否包含等号</w:t>
      </w:r>
      <w:r>
        <w:rPr>
          <w:rFonts w:hint="eastAsia"/>
        </w:rPr>
        <w:t>；</w:t>
      </w:r>
      <w:r>
        <w:br/>
        <w:t>(2)检验一个解是不是应用题的解时，必须满足</w:t>
      </w:r>
      <w:r>
        <w:rPr>
          <w:rFonts w:hint="eastAsia"/>
        </w:rPr>
        <w:t>两点</w:t>
      </w:r>
      <w:r>
        <w:t>:</w:t>
      </w:r>
      <w:r>
        <w:rPr>
          <w:b/>
        </w:rPr>
        <w:t>一是</w:t>
      </w:r>
      <w:r>
        <w:t>不等式的解;</w:t>
      </w:r>
      <w:r>
        <w:rPr>
          <w:b/>
        </w:rPr>
        <w:t>二要</w:t>
      </w:r>
      <w:r>
        <w:t>符合实际情况.</w:t>
      </w:r>
    </w:p>
    <w:p w14:paraId="0A2509B1" w14:textId="77777777" w:rsidR="00E941B0" w:rsidRDefault="00E941B0"/>
    <w:p w14:paraId="49F18CB7" w14:textId="77777777" w:rsidR="00E941B0" w:rsidRDefault="0091554E">
      <w:pPr>
        <w:rPr>
          <w:b/>
          <w:sz w:val="24"/>
        </w:rPr>
      </w:pPr>
      <w:r>
        <w:rPr>
          <w:rFonts w:hint="eastAsia"/>
          <w:b/>
          <w:sz w:val="24"/>
        </w:rPr>
        <w:t>题型一</w:t>
      </w:r>
      <w:r>
        <w:rPr>
          <w:b/>
          <w:sz w:val="24"/>
        </w:rPr>
        <w:t xml:space="preserve"> </w:t>
      </w:r>
      <w:r>
        <w:rPr>
          <w:rFonts w:hint="eastAsia"/>
          <w:b/>
          <w:sz w:val="24"/>
        </w:rPr>
        <w:t>利用建立不等式模型解决实际问题</w:t>
      </w:r>
    </w:p>
    <w:p w14:paraId="52B011E9" w14:textId="77777777" w:rsidR="00E941B0" w:rsidRDefault="0091554E">
      <w:r>
        <w:rPr>
          <w:rFonts w:hint="eastAsia"/>
          <w:b/>
        </w:rPr>
        <w:t>例3-1</w:t>
      </w:r>
      <w:r>
        <w:rPr>
          <w:b/>
        </w:rPr>
        <w:t xml:space="preserve"> </w:t>
      </w:r>
      <w:r>
        <w:t>某物流公司，要将300吨物资运往某地，现有A、B两种型号的车可供调用，已知A型车每辆可装20吨，B型车每辆可装15吨，在每辆车不超载的条件下，把300吨物资装运完，问：在已确定调用5辆A型车的前提下至少还需调用B型车多少辆？</w:t>
      </w:r>
    </w:p>
    <w:p w14:paraId="47ABF1C8" w14:textId="77777777" w:rsidR="00E941B0" w:rsidRDefault="00E941B0">
      <w:pPr>
        <w:rPr>
          <w:b/>
        </w:rPr>
      </w:pPr>
    </w:p>
    <w:p w14:paraId="2A677334" w14:textId="77777777" w:rsidR="00E941B0" w:rsidRDefault="0091554E">
      <w:r>
        <w:rPr>
          <w:rFonts w:hint="eastAsia"/>
        </w:rPr>
        <w:t>【思路分析】本题有一个不等关系</w:t>
      </w:r>
      <w:r>
        <w:t>,那就是A,B 两种型号的汽车总</w:t>
      </w:r>
      <w:r>
        <w:rPr>
          <w:rFonts w:hint="eastAsia"/>
        </w:rPr>
        <w:t>共调运的物资的吨数不少于</w:t>
      </w:r>
      <w:r>
        <w:t>300 吨,根据这个不等关系,列出一</w:t>
      </w:r>
      <w:r>
        <w:rPr>
          <w:rFonts w:hint="eastAsia"/>
        </w:rPr>
        <w:t>个一元一次不等式</w:t>
      </w:r>
      <w:r>
        <w:t>,求出调用B型车辆数的范围.最后根据车辆</w:t>
      </w:r>
      <w:r>
        <w:rPr>
          <w:rFonts w:hint="eastAsia"/>
        </w:rPr>
        <w:t>数必须为整数</w:t>
      </w:r>
      <w:r>
        <w:t>,得出至少调用B 型车的辆数</w:t>
      </w:r>
      <w:r>
        <w:rPr>
          <w:rFonts w:hint="eastAsia"/>
        </w:rPr>
        <w:t>.</w:t>
      </w:r>
    </w:p>
    <w:p w14:paraId="5DBB5ACB" w14:textId="77777777" w:rsidR="00E941B0" w:rsidRDefault="0091554E">
      <w:r>
        <w:t>【解】设还需调用</w:t>
      </w:r>
      <w:r w:rsidR="006D2645" w:rsidRPr="00990DA0">
        <w:rPr>
          <w:position w:val="-6"/>
        </w:rPr>
        <w:object w:dxaOrig="200" w:dyaOrig="220" w14:anchorId="7E8C79D7">
          <v:shape id="_x0000_i1116" type="#_x0000_t75" style="width:12pt;height:12pt" o:ole="">
            <v:imagedata r:id="rId174" o:title=""/>
          </v:shape>
          <o:OLEObject Type="Embed" ProgID="Equation.DSMT4" ShapeID="_x0000_i1116" DrawAspect="Content" ObjectID="_1576006868" r:id="rId175"/>
        </w:object>
      </w:r>
      <w:r>
        <w:t>辆B型车辆，则列出不等式为</w:t>
      </w:r>
    </w:p>
    <w:p w14:paraId="779713D4" w14:textId="77777777" w:rsidR="00E941B0" w:rsidRDefault="006D2645">
      <w:r w:rsidRPr="00990DA0">
        <w:rPr>
          <w:position w:val="-6"/>
        </w:rPr>
        <w:object w:dxaOrig="1760" w:dyaOrig="279" w14:anchorId="6E2B291C">
          <v:shape id="_x0000_i1117" type="#_x0000_t75" style="width:90pt;height:12pt" o:ole="">
            <v:imagedata r:id="rId176" o:title=""/>
          </v:shape>
          <o:OLEObject Type="Embed" ProgID="Equation.DSMT4" ShapeID="_x0000_i1117" DrawAspect="Content" ObjectID="_1576006869" r:id="rId177"/>
        </w:object>
      </w:r>
    </w:p>
    <w:p w14:paraId="79E0B668" w14:textId="77777777" w:rsidR="00E941B0" w:rsidRDefault="0091554E">
      <w:r>
        <w:t>解不等式，得</w:t>
      </w:r>
    </w:p>
    <w:p w14:paraId="3CC2A081" w14:textId="77777777" w:rsidR="00E941B0" w:rsidRDefault="006D2645">
      <w:r w:rsidRPr="00990DA0">
        <w:rPr>
          <w:position w:val="-24"/>
        </w:rPr>
        <w:object w:dxaOrig="720" w:dyaOrig="620" w14:anchorId="08D508B1">
          <v:shape id="_x0000_i1118" type="#_x0000_t75" style="width:36pt;height:30pt" o:ole="">
            <v:imagedata r:id="rId178" o:title=""/>
          </v:shape>
          <o:OLEObject Type="Embed" ProgID="Equation.DSMT4" ShapeID="_x0000_i1118" DrawAspect="Content" ObjectID="_1576006870" r:id="rId179"/>
        </w:object>
      </w:r>
    </w:p>
    <w:p w14:paraId="11943DEC" w14:textId="77777777" w:rsidR="00E941B0" w:rsidRDefault="0091554E">
      <w:r>
        <w:t>因为车辆数是整数，则</w:t>
      </w:r>
      <w:r w:rsidR="00093D1D" w:rsidRPr="00093D1D">
        <w:rPr>
          <w:position w:val="-6"/>
        </w:rPr>
        <w:object w:dxaOrig="200" w:dyaOrig="220" w14:anchorId="6FBB28F8">
          <v:shape id="_x0000_i1119" type="#_x0000_t75" style="width:12pt;height:12pt" o:ole="">
            <v:imagedata r:id="rId180" o:title=""/>
          </v:shape>
          <o:OLEObject Type="Embed" ProgID="Equation.DSMT4" ShapeID="_x0000_i1119" DrawAspect="Content" ObjectID="_1576006871" r:id="rId181"/>
        </w:object>
      </w:r>
      <w:r>
        <w:t>最少取14时，就可完成任务，</w:t>
      </w:r>
    </w:p>
    <w:p w14:paraId="7F183E07" w14:textId="77777777" w:rsidR="00E941B0" w:rsidRDefault="0091554E">
      <w:r>
        <w:t>所以至少需要B型车辆14辆.</w:t>
      </w:r>
    </w:p>
    <w:p w14:paraId="601094B1" w14:textId="77777777" w:rsidR="00E941B0" w:rsidRDefault="0091554E">
      <w:r>
        <w:rPr>
          <w:rFonts w:hint="eastAsia"/>
        </w:rPr>
        <w:t>【总结提示】建立不等式模型解决实际问题的关键是找出代表本题不等关系的式子，从而根据需要设出相应的未知数</w:t>
      </w:r>
      <w:r>
        <w:t>,然后得出结果</w:t>
      </w:r>
      <w:r>
        <w:rPr>
          <w:rFonts w:hint="eastAsia"/>
        </w:rPr>
        <w:t>.</w:t>
      </w:r>
      <w:r>
        <w:t>本题中由于车的辆数为正整数,因此要在这个范围内取最小</w:t>
      </w:r>
      <w:r>
        <w:rPr>
          <w:rFonts w:hint="eastAsia"/>
        </w:rPr>
        <w:t>整</w:t>
      </w:r>
      <w:r>
        <w:t>数解</w:t>
      </w:r>
      <w:r>
        <w:rPr>
          <w:rFonts w:hint="eastAsia"/>
        </w:rPr>
        <w:t>.</w:t>
      </w:r>
    </w:p>
    <w:p w14:paraId="772537C5" w14:textId="77777777" w:rsidR="00E941B0" w:rsidRDefault="00E941B0"/>
    <w:p w14:paraId="69D968DD" w14:textId="77777777" w:rsidR="00E941B0" w:rsidRPr="00303074" w:rsidRDefault="0091554E">
      <w:pPr>
        <w:rPr>
          <w:b/>
        </w:rPr>
      </w:pPr>
      <w:r w:rsidRPr="00303074">
        <w:rPr>
          <w:rFonts w:hint="eastAsia"/>
          <w:b/>
        </w:rPr>
        <w:t>配套练习3-1</w:t>
      </w:r>
    </w:p>
    <w:p w14:paraId="5498E07E" w14:textId="77777777" w:rsidR="00E941B0" w:rsidRDefault="0091554E">
      <w:r>
        <w:t>在某校班际篮球联赛中，每场比赛都要分出胜负，每队胜一场得</w:t>
      </w:r>
      <w:r>
        <w:rPr>
          <w:rFonts w:hint="eastAsia"/>
        </w:rPr>
        <w:t>3</w:t>
      </w:r>
      <w:r>
        <w:t>分，负一场得</w:t>
      </w:r>
      <w:r>
        <w:rPr>
          <w:rFonts w:hint="eastAsia"/>
        </w:rPr>
        <w:t>1</w:t>
      </w:r>
      <w:r>
        <w:t>分，如果某班要在第一轮的</w:t>
      </w:r>
      <w:r>
        <w:rPr>
          <w:rFonts w:hint="eastAsia"/>
        </w:rPr>
        <w:t>28</w:t>
      </w:r>
      <w:r>
        <w:t>场比赛中至少得</w:t>
      </w:r>
      <w:r>
        <w:rPr>
          <w:rFonts w:hint="eastAsia"/>
        </w:rPr>
        <w:t>43</w:t>
      </w:r>
      <w:r>
        <w:t>分，那么这个班至少要胜多少场？</w:t>
      </w:r>
    </w:p>
    <w:p w14:paraId="07E9256F" w14:textId="77777777" w:rsidR="00E941B0" w:rsidRDefault="0091554E">
      <w:pPr>
        <w:textAlignment w:val="center"/>
      </w:pPr>
      <w:r>
        <w:rPr>
          <w:rFonts w:hint="eastAsia"/>
        </w:rPr>
        <w:t>【解】</w:t>
      </w:r>
      <w:r>
        <w:t>设这个班在比赛中胜</w:t>
      </w:r>
      <w:r>
        <w:rPr>
          <w:noProof/>
        </w:rPr>
        <w:drawing>
          <wp:inline distT="0" distB="0" distL="0" distR="0" wp14:anchorId="7A1F948C" wp14:editId="2892B2C6">
            <wp:extent cx="76200" cy="171450"/>
            <wp:effectExtent l="0" t="0" r="0" b="0"/>
            <wp:docPr id="60" name="图片 60" descr="https://gallery.fbcontent.cn/latex?decode=false&amp;latex=%24%24x%24%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https://gallery.fbcontent.cn/latex?decode=false&amp;latex=%24%24x%24%24%2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76200" cy="171450"/>
                    </a:xfrm>
                    <a:prstGeom prst="rect">
                      <a:avLst/>
                    </a:prstGeom>
                    <a:noFill/>
                    <a:ln>
                      <a:noFill/>
                    </a:ln>
                  </pic:spPr>
                </pic:pic>
              </a:graphicData>
            </a:graphic>
          </wp:inline>
        </w:drawing>
      </w:r>
      <w:r>
        <w:t>场，则负</w:t>
      </w:r>
      <w:r w:rsidR="006D2645">
        <w:object w:dxaOrig="820" w:dyaOrig="400" w14:anchorId="1EE12FC5">
          <v:shape id="_x0000_i1120" type="#_x0000_t75" style="width:42pt;height:18pt" o:ole="">
            <v:imagedata r:id="rId183" o:title=""/>
          </v:shape>
          <o:OLEObject Type="Embed" ProgID="Equation.DSMT4" ShapeID="_x0000_i1120" DrawAspect="Content" ObjectID="_1576006872" r:id="rId184"/>
        </w:object>
      </w:r>
      <w:r>
        <w:t>场，根据题意可得</w:t>
      </w:r>
      <w:r w:rsidR="006D2645">
        <w:object w:dxaOrig="1740" w:dyaOrig="400" w14:anchorId="3FF26A3D">
          <v:shape id="_x0000_i1121" type="#_x0000_t75" style="width:90pt;height:18pt" o:ole="">
            <v:imagedata r:id="rId185" o:title=""/>
          </v:shape>
          <o:OLEObject Type="Embed" ProgID="Equation.DSMT4" ShapeID="_x0000_i1121" DrawAspect="Content" ObjectID="_1576006873" r:id="rId186"/>
        </w:object>
      </w:r>
      <w:r>
        <w:t>，</w:t>
      </w:r>
      <w:r w:rsidR="006D2645">
        <w:rPr>
          <w:rFonts w:hint="eastAsia"/>
        </w:rPr>
        <w:t>即</w:t>
      </w:r>
      <w:r w:rsidR="006D2645">
        <w:rPr>
          <w:noProof/>
        </w:rPr>
        <w:t xml:space="preserve"> </w:t>
      </w:r>
      <w:r w:rsidR="006D2645">
        <w:object w:dxaOrig="760" w:dyaOrig="279" w14:anchorId="51E27F8D">
          <v:shape id="_x0000_i1122" type="#_x0000_t75" style="width:36pt;height:12pt" o:ole="">
            <v:imagedata r:id="rId187" o:title=""/>
          </v:shape>
          <o:OLEObject Type="Embed" ProgID="Equation.DSMT4" ShapeID="_x0000_i1122" DrawAspect="Content" ObjectID="_1576006874" r:id="rId188"/>
        </w:object>
      </w:r>
      <w:r>
        <w:t>，</w:t>
      </w:r>
      <w:r w:rsidR="006D2645">
        <w:object w:dxaOrig="680" w:dyaOrig="620" w14:anchorId="79441272">
          <v:shape id="_x0000_i1123" type="#_x0000_t75" style="width:36pt;height:30pt" o:ole="">
            <v:imagedata r:id="rId189" o:title=""/>
          </v:shape>
          <o:OLEObject Type="Embed" ProgID="Equation.DSMT4" ShapeID="_x0000_i1123" DrawAspect="Content" ObjectID="_1576006875" r:id="rId190"/>
        </w:object>
      </w:r>
      <w:r w:rsidR="00093D1D">
        <w:t>，因</w:t>
      </w:r>
      <w:r w:rsidR="00093D1D">
        <w:rPr>
          <w:noProof/>
        </w:rPr>
        <w:object w:dxaOrig="200" w:dyaOrig="220" w14:anchorId="43849188">
          <v:shape id="_x0000_i1124" type="#_x0000_t75" style="width:12pt;height:12pt" o:ole="">
            <v:imagedata r:id="rId191" o:title=""/>
          </v:shape>
          <o:OLEObject Type="Embed" ProgID="Equation.DSMT4" ShapeID="_x0000_i1124" DrawAspect="Content" ObjectID="_1576006876" r:id="rId192"/>
        </w:object>
      </w:r>
      <w:r>
        <w:t>取整数，所以符合条件的</w:t>
      </w:r>
      <w:r w:rsidR="006D2645">
        <w:object w:dxaOrig="200" w:dyaOrig="220" w14:anchorId="4FCFDA75">
          <v:shape id="_x0000_i1125" type="#_x0000_t75" style="width:12pt;height:12pt" o:ole="">
            <v:imagedata r:id="rId193" o:title=""/>
          </v:shape>
          <o:OLEObject Type="Embed" ProgID="Equation.DSMT4" ShapeID="_x0000_i1125" DrawAspect="Content" ObjectID="_1576006877" r:id="rId194"/>
        </w:object>
      </w:r>
      <w:r>
        <w:t>最小整数值为</w:t>
      </w:r>
      <w:r w:rsidR="006D2645">
        <w:rPr>
          <w:rFonts w:hint="eastAsia"/>
          <w:noProof/>
        </w:rPr>
        <w:t>8</w:t>
      </w:r>
      <w:r>
        <w:t>，即至少要胜</w:t>
      </w:r>
      <w:r w:rsidR="006D2645">
        <w:rPr>
          <w:rFonts w:hint="eastAsia"/>
          <w:noProof/>
        </w:rPr>
        <w:t>8</w:t>
      </w:r>
      <w:r>
        <w:t>场才能在第一轮比赛中至少得</w:t>
      </w:r>
      <w:r w:rsidR="006D2645">
        <w:rPr>
          <w:rFonts w:hint="eastAsia"/>
          <w:noProof/>
        </w:rPr>
        <w:t>43</w:t>
      </w:r>
      <w:r>
        <w:t>分</w:t>
      </w:r>
      <w:r w:rsidR="003D7E2D">
        <w:t>.</w:t>
      </w:r>
    </w:p>
    <w:p w14:paraId="164DB6C5" w14:textId="77777777" w:rsidR="00E941B0" w:rsidRDefault="00E941B0"/>
    <w:p w14:paraId="3E6953D2" w14:textId="77777777" w:rsidR="00E941B0" w:rsidRDefault="00E941B0">
      <w:pPr>
        <w:rPr>
          <w:b/>
          <w:sz w:val="28"/>
        </w:rPr>
      </w:pPr>
    </w:p>
    <w:p w14:paraId="69C1783A" w14:textId="77777777" w:rsidR="00E941B0" w:rsidRDefault="0091554E">
      <w:pPr>
        <w:rPr>
          <w:b/>
          <w:sz w:val="28"/>
        </w:rPr>
      </w:pPr>
      <w:r>
        <w:rPr>
          <w:rFonts w:hint="eastAsia"/>
          <w:b/>
          <w:sz w:val="28"/>
        </w:rPr>
        <w:t>知识点四</w:t>
      </w:r>
      <w:r>
        <w:rPr>
          <w:b/>
          <w:sz w:val="28"/>
        </w:rPr>
        <w:t xml:space="preserve"> </w:t>
      </w:r>
      <w:r>
        <w:rPr>
          <w:rFonts w:hint="eastAsia"/>
          <w:b/>
          <w:sz w:val="28"/>
        </w:rPr>
        <w:t>一元一次不等式组</w:t>
      </w:r>
    </w:p>
    <w:p w14:paraId="3E2E3A36" w14:textId="77777777" w:rsidR="00E941B0" w:rsidRDefault="0091554E">
      <w:r>
        <w:rPr>
          <w:rFonts w:hint="eastAsia"/>
          <w:b/>
        </w:rPr>
        <w:t>1.定义</w:t>
      </w:r>
      <w:r>
        <w:rPr>
          <w:b/>
        </w:rPr>
        <w:t>:</w:t>
      </w:r>
      <w:r>
        <w:t>把</w:t>
      </w:r>
      <w:r>
        <w:rPr>
          <w:b/>
        </w:rPr>
        <w:t>几个</w:t>
      </w:r>
      <w:r>
        <w:t>含有</w:t>
      </w:r>
      <w:r>
        <w:rPr>
          <w:b/>
        </w:rPr>
        <w:t>相</w:t>
      </w:r>
      <w:r>
        <w:rPr>
          <w:rFonts w:hint="eastAsia"/>
          <w:b/>
        </w:rPr>
        <w:t>同</w:t>
      </w:r>
      <w:r>
        <w:rPr>
          <w:b/>
        </w:rPr>
        <w:t>未知数</w:t>
      </w:r>
      <w:r>
        <w:t>的一元一次不等</w:t>
      </w:r>
      <w:r>
        <w:rPr>
          <w:rFonts w:hint="eastAsia"/>
        </w:rPr>
        <w:t>式合在一起</w:t>
      </w:r>
      <w:r>
        <w:t>,就组成了一个一元一次不等式组.</w:t>
      </w:r>
    </w:p>
    <w:p w14:paraId="0E7C0E19" w14:textId="77777777" w:rsidR="00E941B0" w:rsidRDefault="0091554E">
      <w:pPr>
        <w:rPr>
          <w:b/>
        </w:rPr>
      </w:pPr>
      <w:r>
        <w:rPr>
          <w:rFonts w:hint="eastAsia"/>
          <w:b/>
        </w:rPr>
        <w:t>注</w:t>
      </w:r>
      <w:r>
        <w:rPr>
          <w:b/>
        </w:rPr>
        <w:t>:</w:t>
      </w:r>
    </w:p>
    <w:p w14:paraId="48359ED0" w14:textId="77777777" w:rsidR="00E941B0" w:rsidRDefault="0091554E">
      <w:r>
        <w:t>(1)这里的“几个”是指两个或两个以上;</w:t>
      </w:r>
    </w:p>
    <w:p w14:paraId="4C1A6136" w14:textId="77777777" w:rsidR="00E941B0" w:rsidRDefault="0091554E">
      <w:r>
        <w:t>(2)每个不等式只能是一元一次不等式;</w:t>
      </w:r>
    </w:p>
    <w:p w14:paraId="2B1031AE" w14:textId="77777777" w:rsidR="00E941B0" w:rsidRDefault="0091554E">
      <w:r>
        <w:t>(3)每个不等式必须含有同一个未知数.</w:t>
      </w:r>
      <w:r>
        <w:br/>
      </w:r>
      <w:r>
        <w:rPr>
          <w:b/>
        </w:rPr>
        <w:t>2.易错警示:</w:t>
      </w:r>
      <w:r>
        <w:t>判断一一个不等式组是否为一元一次不等式组，常出现以下几种错误:</w:t>
      </w:r>
      <w:r>
        <w:br/>
      </w:r>
      <w:r>
        <w:rPr>
          <w:rFonts w:hint="eastAsia"/>
        </w:rPr>
        <w:t>①</w:t>
      </w:r>
      <w:r>
        <w:t>不等式组中不都是一元一次不等式;</w:t>
      </w:r>
      <w:r>
        <w:br/>
      </w:r>
      <w:r>
        <w:rPr>
          <w:rFonts w:hint="eastAsia"/>
        </w:rPr>
        <w:t>②</w:t>
      </w:r>
      <w:r>
        <w:t>不等式组中不是只有一个未知数.</w:t>
      </w:r>
    </w:p>
    <w:p w14:paraId="274EAA9E" w14:textId="77777777" w:rsidR="00E941B0" w:rsidRDefault="00E941B0"/>
    <w:p w14:paraId="0FF4310A" w14:textId="624D73C4" w:rsidR="00E941B0" w:rsidRDefault="0091554E">
      <w:pPr>
        <w:rPr>
          <w:b/>
          <w:sz w:val="24"/>
        </w:rPr>
      </w:pPr>
      <w:r>
        <w:rPr>
          <w:rFonts w:hint="eastAsia"/>
          <w:b/>
          <w:sz w:val="24"/>
        </w:rPr>
        <w:t>题型一一元一次不等式组的识别</w:t>
      </w:r>
    </w:p>
    <w:p w14:paraId="260A049B" w14:textId="77777777" w:rsidR="00E941B0" w:rsidRDefault="0091554E">
      <w:r>
        <w:rPr>
          <w:rFonts w:hint="eastAsia"/>
          <w:b/>
        </w:rPr>
        <w:t>例4-1</w:t>
      </w:r>
      <w:r>
        <w:rPr>
          <w:b/>
        </w:rPr>
        <w:t xml:space="preserve"> </w:t>
      </w:r>
      <w:r>
        <w:t>下列各不等式组中是一元一次不等式组的有</w:t>
      </w:r>
      <w:r>
        <w:rPr>
          <w:u w:val="single"/>
        </w:rPr>
        <w:t xml:space="preserve">    </w:t>
      </w:r>
      <w:r>
        <w:t>（填序号）.</w:t>
      </w:r>
    </w:p>
    <w:p w14:paraId="695F7C15" w14:textId="77777777" w:rsidR="00E941B0" w:rsidRDefault="0091554E">
      <w:pPr>
        <w:textAlignment w:val="center"/>
      </w:pPr>
      <w:r>
        <w:t>①</w:t>
      </w:r>
      <w:r w:rsidR="006D2645">
        <w:object w:dxaOrig="1200" w:dyaOrig="720" w14:anchorId="73FCA25A">
          <v:shape id="_x0000_i1126" type="#_x0000_t75" style="width:60pt;height:36pt" o:ole="">
            <v:imagedata r:id="rId195" o:title=""/>
          </v:shape>
          <o:OLEObject Type="Embed" ProgID="Equation.DSMT4" ShapeID="_x0000_i1126" DrawAspect="Content" ObjectID="_1576006878" r:id="rId196"/>
        </w:object>
      </w:r>
      <w:r w:rsidR="00FA618C">
        <w:rPr>
          <w:rFonts w:hint="eastAsia"/>
        </w:rPr>
        <w:t xml:space="preserve">   </w:t>
      </w:r>
      <w:r w:rsidR="00FA618C">
        <w:t xml:space="preserve">  </w:t>
      </w:r>
      <w:r>
        <w:t>②</w:t>
      </w:r>
      <w:r w:rsidR="006D2645">
        <w:object w:dxaOrig="1240" w:dyaOrig="760" w14:anchorId="3DED4D75">
          <v:shape id="_x0000_i1127" type="#_x0000_t75" style="width:60pt;height:36pt" o:ole="">
            <v:imagedata r:id="rId197" o:title=""/>
          </v:shape>
          <o:OLEObject Type="Embed" ProgID="Equation.DSMT4" ShapeID="_x0000_i1127" DrawAspect="Content" ObjectID="_1576006879" r:id="rId198"/>
        </w:object>
      </w:r>
      <w:r w:rsidR="00FA618C">
        <w:rPr>
          <w:rFonts w:hint="eastAsia"/>
        </w:rPr>
        <w:t xml:space="preserve">    </w:t>
      </w:r>
      <w:r w:rsidR="00FA618C">
        <w:t xml:space="preserve"> </w:t>
      </w:r>
      <w:r>
        <w:t>③</w:t>
      </w:r>
      <w:r w:rsidR="006D2645">
        <w:object w:dxaOrig="1420" w:dyaOrig="800" w14:anchorId="53C15798">
          <v:shape id="_x0000_i1128" type="#_x0000_t75" style="width:1in;height:42pt" o:ole="">
            <v:imagedata r:id="rId199" o:title=""/>
          </v:shape>
          <o:OLEObject Type="Embed" ProgID="Equation.DSMT4" ShapeID="_x0000_i1128" DrawAspect="Content" ObjectID="_1576006880" r:id="rId200"/>
        </w:object>
      </w:r>
    </w:p>
    <w:p w14:paraId="0F28204D" w14:textId="77777777" w:rsidR="00E941B0" w:rsidRDefault="0091554E">
      <w:pPr>
        <w:textAlignment w:val="center"/>
      </w:pPr>
      <w:r>
        <w:t>④</w:t>
      </w:r>
      <w:r w:rsidR="006D2645">
        <w:object w:dxaOrig="1460" w:dyaOrig="720" w14:anchorId="3B4A571C">
          <v:shape id="_x0000_i1129" type="#_x0000_t75" style="width:1in;height:36pt" o:ole="">
            <v:imagedata r:id="rId201" o:title=""/>
          </v:shape>
          <o:OLEObject Type="Embed" ProgID="Equation.DSMT4" ShapeID="_x0000_i1129" DrawAspect="Content" ObjectID="_1576006881" r:id="rId202"/>
        </w:object>
      </w:r>
      <w:r w:rsidR="00FA618C">
        <w:t xml:space="preserve">   </w:t>
      </w:r>
      <w:r>
        <w:t>⑤</w:t>
      </w:r>
      <w:r w:rsidR="006D2645">
        <w:object w:dxaOrig="1420" w:dyaOrig="1120" w14:anchorId="2DFC8E70">
          <v:shape id="_x0000_i1130" type="#_x0000_t75" style="width:1in;height:54pt" o:ole="">
            <v:imagedata r:id="rId203" o:title=""/>
          </v:shape>
          <o:OLEObject Type="Embed" ProgID="Equation.DSMT4" ShapeID="_x0000_i1130" DrawAspect="Content" ObjectID="_1576006882" r:id="rId204"/>
        </w:object>
      </w:r>
      <w:r w:rsidR="00FA618C">
        <w:t xml:space="preserve">   </w:t>
      </w:r>
      <w:r>
        <w:t>⑥</w:t>
      </w:r>
      <w:r w:rsidR="006D2645">
        <w:object w:dxaOrig="999" w:dyaOrig="1040" w14:anchorId="4CF11A2E">
          <v:shape id="_x0000_i1131" type="#_x0000_t75" style="width:48pt;height:54pt" o:ole="">
            <v:imagedata r:id="rId205" o:title=""/>
          </v:shape>
          <o:OLEObject Type="Embed" ProgID="Equation.DSMT4" ShapeID="_x0000_i1131" DrawAspect="Content" ObjectID="_1576006883" r:id="rId206"/>
        </w:object>
      </w:r>
    </w:p>
    <w:p w14:paraId="116BE851" w14:textId="77777777" w:rsidR="00E941B0" w:rsidRDefault="00E941B0"/>
    <w:p w14:paraId="73BC23B2" w14:textId="77777777" w:rsidR="00E941B0" w:rsidRDefault="0091554E">
      <w:r>
        <w:rPr>
          <w:rFonts w:hint="eastAsia"/>
        </w:rPr>
        <w:t>【思路分析】利用一元一次不等式组的定义来识别.</w:t>
      </w:r>
    </w:p>
    <w:p w14:paraId="13B24D51" w14:textId="77777777" w:rsidR="00E941B0" w:rsidRDefault="0091554E">
      <w:pPr>
        <w:textAlignment w:val="center"/>
      </w:pPr>
      <w:r>
        <w:t>【解】根据一元一次不等式组的定义可得，③④⑤是一元一次不等式组；</w:t>
      </w:r>
    </w:p>
    <w:p w14:paraId="3A4CD466" w14:textId="77777777" w:rsidR="00E941B0" w:rsidRDefault="0091554E">
      <w:r>
        <w:t>①中的不等式组含有两个未知数，不符合一元一次不等式组的定义，故不是一元一次不等式组；</w:t>
      </w:r>
    </w:p>
    <w:p w14:paraId="307D1AD5" w14:textId="77777777" w:rsidR="00E941B0" w:rsidRDefault="0091554E">
      <w:r>
        <w:t>②中未知数</w:t>
      </w:r>
      <w:r w:rsidR="006D2645" w:rsidRPr="000E6531">
        <w:rPr>
          <w:position w:val="-6"/>
        </w:rPr>
        <w:object w:dxaOrig="200" w:dyaOrig="220" w14:anchorId="58863917">
          <v:shape id="_x0000_i1132" type="#_x0000_t75" style="width:12pt;height:12pt" o:ole="">
            <v:imagedata r:id="rId207" o:title=""/>
          </v:shape>
          <o:OLEObject Type="Embed" ProgID="Equation.DSMT4" ShapeID="_x0000_i1132" DrawAspect="Content" ObjectID="_1576006884" r:id="rId208"/>
        </w:object>
      </w:r>
      <w:r>
        <w:t>的最高次数是2，不符合一元一次不等式组的定义，故不是一元一次不等式组.</w:t>
      </w:r>
    </w:p>
    <w:p w14:paraId="4A7B25AF" w14:textId="77777777" w:rsidR="00E941B0" w:rsidRDefault="0091554E">
      <w:pPr>
        <w:textAlignment w:val="center"/>
      </w:pPr>
      <w:r>
        <w:t>⑥中的</w:t>
      </w:r>
      <w:r w:rsidR="006D2645">
        <w:object w:dxaOrig="240" w:dyaOrig="620" w14:anchorId="30491427">
          <v:shape id="_x0000_i1133" type="#_x0000_t75" style="width:12pt;height:30pt" o:ole="">
            <v:imagedata r:id="rId209" o:title=""/>
          </v:shape>
          <o:OLEObject Type="Embed" ProgID="Equation.DSMT4" ShapeID="_x0000_i1133" DrawAspect="Content" ObjectID="_1576006885" r:id="rId210"/>
        </w:object>
      </w:r>
      <w:r>
        <w:t>不是整式，不符合一元一次不等式组的定义，故不是一元一次不等式组.</w:t>
      </w:r>
    </w:p>
    <w:p w14:paraId="71618F46" w14:textId="77777777" w:rsidR="00E941B0" w:rsidRDefault="0091554E">
      <w:pPr>
        <w:rPr>
          <w:b/>
        </w:rPr>
      </w:pPr>
      <w:r>
        <w:rPr>
          <w:rFonts w:hint="eastAsia"/>
        </w:rPr>
        <w:t>【总结提示】</w:t>
      </w:r>
      <w:r>
        <w:rPr>
          <w:rFonts w:hint="eastAsia"/>
          <w:b/>
        </w:rPr>
        <w:t>判定一个不等</w:t>
      </w:r>
      <w:r>
        <w:rPr>
          <w:b/>
        </w:rPr>
        <w:t>式组是否为一元一次</w:t>
      </w:r>
      <w:r>
        <w:rPr>
          <w:rFonts w:hint="eastAsia"/>
          <w:b/>
        </w:rPr>
        <w:t>不等式组，要从以下两个方面考虑</w:t>
      </w:r>
      <w:r>
        <w:rPr>
          <w:b/>
        </w:rPr>
        <w:t>:</w:t>
      </w:r>
    </w:p>
    <w:p w14:paraId="46C2756D" w14:textId="77777777" w:rsidR="00E941B0" w:rsidRDefault="0091554E">
      <w:r>
        <w:t>(1)组成不等式组的每个不等式必</w:t>
      </w:r>
      <w:r>
        <w:rPr>
          <w:rFonts w:hint="eastAsia"/>
        </w:rPr>
        <w:t>须是一元一次不等式</w:t>
      </w:r>
      <w:r>
        <w:t>;(2)这个不等式</w:t>
      </w:r>
      <w:r>
        <w:rPr>
          <w:rFonts w:hint="eastAsia"/>
        </w:rPr>
        <w:t>组中只含有一个未知数</w:t>
      </w:r>
      <w:r>
        <w:t>.</w:t>
      </w:r>
    </w:p>
    <w:p w14:paraId="2D1FC053" w14:textId="77777777" w:rsidR="00E941B0" w:rsidRDefault="00E941B0"/>
    <w:p w14:paraId="3621EEF1" w14:textId="77777777" w:rsidR="00E941B0" w:rsidRPr="00303074" w:rsidRDefault="0091554E">
      <w:pPr>
        <w:rPr>
          <w:b/>
        </w:rPr>
      </w:pPr>
      <w:r w:rsidRPr="00303074">
        <w:rPr>
          <w:rFonts w:hint="eastAsia"/>
          <w:b/>
        </w:rPr>
        <w:t>配套练习4-1</w:t>
      </w:r>
    </w:p>
    <w:p w14:paraId="4ED875A2" w14:textId="77777777" w:rsidR="00E941B0" w:rsidRDefault="0091554E">
      <w:r>
        <w:t xml:space="preserve">下列各不等式组是一元一次不等式组的是（　　） </w:t>
      </w:r>
    </w:p>
    <w:p w14:paraId="612598C6" w14:textId="77777777" w:rsidR="00E941B0" w:rsidRDefault="00FA618C" w:rsidP="00FA618C">
      <w:pPr>
        <w:ind w:left="360"/>
        <w:textAlignment w:val="center"/>
      </w:pPr>
      <w:r>
        <w:t>A.</w:t>
      </w:r>
      <w:r w:rsidR="006D2645">
        <w:object w:dxaOrig="1120" w:dyaOrig="720" w14:anchorId="7E96EC1D">
          <v:shape id="_x0000_i1134" type="#_x0000_t75" style="width:54pt;height:36pt" o:ole="">
            <v:imagedata r:id="rId211" o:title=""/>
          </v:shape>
          <o:OLEObject Type="Embed" ProgID="Equation.DSMT4" ShapeID="_x0000_i1134" DrawAspect="Content" ObjectID="_1576006886" r:id="rId212"/>
        </w:object>
      </w:r>
      <w:r>
        <w:t xml:space="preserve">     </w:t>
      </w:r>
      <w:r>
        <w:rPr>
          <w:rFonts w:hint="eastAsia"/>
        </w:rPr>
        <w:t>B.</w:t>
      </w:r>
      <w:r w:rsidR="006D2645">
        <w:object w:dxaOrig="1240" w:dyaOrig="760" w14:anchorId="7EED0D77">
          <v:shape id="_x0000_i1135" type="#_x0000_t75" style="width:60pt;height:36pt" o:ole="">
            <v:imagedata r:id="rId213" o:title=""/>
          </v:shape>
          <o:OLEObject Type="Embed" ProgID="Equation.DSMT4" ShapeID="_x0000_i1135" DrawAspect="Content" ObjectID="_1576006887" r:id="rId214"/>
        </w:object>
      </w:r>
    </w:p>
    <w:p w14:paraId="7A62C45C" w14:textId="77777777" w:rsidR="00E941B0" w:rsidRDefault="00FA618C" w:rsidP="00FA618C">
      <w:pPr>
        <w:tabs>
          <w:tab w:val="left" w:pos="720"/>
        </w:tabs>
        <w:ind w:left="360"/>
        <w:textAlignment w:val="center"/>
      </w:pPr>
      <w:r>
        <w:lastRenderedPageBreak/>
        <w:t>C.</w:t>
      </w:r>
      <w:r w:rsidR="006D2645">
        <w:object w:dxaOrig="1120" w:dyaOrig="720" w14:anchorId="672A9506">
          <v:shape id="_x0000_i1136" type="#_x0000_t75" style="width:54pt;height:36pt" o:ole="">
            <v:imagedata r:id="rId215" o:title=""/>
          </v:shape>
          <o:OLEObject Type="Embed" ProgID="Equation.DSMT4" ShapeID="_x0000_i1136" DrawAspect="Content" ObjectID="_1576006888" r:id="rId216"/>
        </w:object>
      </w:r>
      <w:r>
        <w:rPr>
          <w:rFonts w:hint="eastAsia"/>
        </w:rPr>
        <w:t xml:space="preserve">  </w:t>
      </w:r>
      <w:r>
        <w:t xml:space="preserve">   </w:t>
      </w:r>
      <w:r>
        <w:rPr>
          <w:rFonts w:hint="eastAsia"/>
        </w:rPr>
        <w:t xml:space="preserve"> </w:t>
      </w:r>
      <w:r>
        <w:t>D.</w:t>
      </w:r>
      <w:r w:rsidR="006D2645">
        <w:object w:dxaOrig="999" w:dyaOrig="1040" w14:anchorId="67A3FEB0">
          <v:shape id="_x0000_i1137" type="#_x0000_t75" style="width:48pt;height:54pt" o:ole="">
            <v:imagedata r:id="rId217" o:title=""/>
          </v:shape>
          <o:OLEObject Type="Embed" ProgID="Equation.DSMT4" ShapeID="_x0000_i1137" DrawAspect="Content" ObjectID="_1576006889" r:id="rId218"/>
        </w:object>
      </w:r>
    </w:p>
    <w:p w14:paraId="3A13F4DC" w14:textId="77777777" w:rsidR="00E941B0" w:rsidRDefault="0091554E">
      <w:r>
        <w:rPr>
          <w:rFonts w:hint="eastAsia"/>
        </w:rPr>
        <w:t>答案：C</w:t>
      </w:r>
    </w:p>
    <w:p w14:paraId="2AA56414" w14:textId="77777777" w:rsidR="00E941B0" w:rsidRDefault="00E941B0"/>
    <w:p w14:paraId="25FD2A09" w14:textId="77777777" w:rsidR="00E941B0" w:rsidRDefault="0091554E">
      <w:pPr>
        <w:rPr>
          <w:b/>
          <w:sz w:val="24"/>
        </w:rPr>
      </w:pPr>
      <w:r>
        <w:rPr>
          <w:rFonts w:hint="eastAsia"/>
          <w:b/>
          <w:sz w:val="24"/>
        </w:rPr>
        <w:t>知识点五 （难点）一元一次不等式组的解集</w:t>
      </w:r>
    </w:p>
    <w:p w14:paraId="7C425BC8" w14:textId="77777777" w:rsidR="00E941B0" w:rsidRDefault="0091554E">
      <w:r>
        <w:rPr>
          <w:rFonts w:hint="eastAsia"/>
          <w:b/>
        </w:rPr>
        <w:t>1.定义：</w:t>
      </w:r>
      <w:r>
        <w:rPr>
          <w:rFonts w:hint="eastAsia"/>
        </w:rPr>
        <w:t>一般地，几个不等式的</w:t>
      </w:r>
      <w:r w:rsidR="00D5056E">
        <w:rPr>
          <w:rFonts w:hint="eastAsia"/>
        </w:rPr>
        <w:t>解集</w:t>
      </w:r>
      <w:r>
        <w:rPr>
          <w:rFonts w:hint="eastAsia"/>
        </w:rPr>
        <w:t>的</w:t>
      </w:r>
      <w:r>
        <w:rPr>
          <w:rFonts w:hint="eastAsia"/>
          <w:b/>
        </w:rPr>
        <w:t>公共部分</w:t>
      </w:r>
      <w:r>
        <w:rPr>
          <w:rFonts w:hint="eastAsia"/>
        </w:rPr>
        <w:t>，叫做由它们所组成的不等式组的</w:t>
      </w:r>
      <w:r>
        <w:rPr>
          <w:rFonts w:hint="eastAsia"/>
          <w:b/>
        </w:rPr>
        <w:t>解集</w:t>
      </w:r>
      <w:r>
        <w:rPr>
          <w:rFonts w:hint="eastAsia"/>
        </w:rPr>
        <w:t>.</w:t>
      </w:r>
    </w:p>
    <w:p w14:paraId="18C7F08F" w14:textId="77777777" w:rsidR="00E941B0" w:rsidRDefault="0091554E">
      <w:pPr>
        <w:rPr>
          <w:b/>
        </w:rPr>
      </w:pPr>
      <w:r>
        <w:rPr>
          <w:rFonts w:hint="eastAsia"/>
          <w:b/>
        </w:rPr>
        <w:t>2.一元一次不等式组解集的四种情况：</w:t>
      </w:r>
    </w:p>
    <w:tbl>
      <w:tblPr>
        <w:tblStyle w:val="a8"/>
        <w:tblW w:w="9351" w:type="dxa"/>
        <w:jc w:val="center"/>
        <w:tblLayout w:type="fixed"/>
        <w:tblLook w:val="04A0" w:firstRow="1" w:lastRow="0" w:firstColumn="1" w:lastColumn="0" w:noHBand="0" w:noVBand="1"/>
      </w:tblPr>
      <w:tblGrid>
        <w:gridCol w:w="1271"/>
        <w:gridCol w:w="1985"/>
        <w:gridCol w:w="2126"/>
        <w:gridCol w:w="1984"/>
        <w:gridCol w:w="1985"/>
      </w:tblGrid>
      <w:tr w:rsidR="00E941B0" w14:paraId="7CD51CB1" w14:textId="77777777" w:rsidTr="0034384D">
        <w:trPr>
          <w:jc w:val="center"/>
        </w:trPr>
        <w:tc>
          <w:tcPr>
            <w:tcW w:w="1271" w:type="dxa"/>
          </w:tcPr>
          <w:p w14:paraId="49645CD0" w14:textId="77777777" w:rsidR="00E941B0" w:rsidRDefault="006D2645" w:rsidP="006D2645">
            <w:pPr>
              <w:jc w:val="center"/>
            </w:pPr>
            <w:r>
              <w:rPr>
                <w:rFonts w:hint="eastAsia"/>
              </w:rPr>
              <w:t>不等式组</w:t>
            </w:r>
            <w:r w:rsidR="00FA618C" w:rsidRPr="000E6531">
              <w:rPr>
                <w:position w:val="-14"/>
              </w:rPr>
              <w:object w:dxaOrig="740" w:dyaOrig="400" w14:anchorId="196E9B47">
                <v:shape id="_x0000_i1138" type="#_x0000_t75" style="width:36pt;height:18pt" o:ole="">
                  <v:imagedata r:id="rId219" o:title=""/>
                </v:shape>
                <o:OLEObject Type="Embed" ProgID="Equation.DSMT4" ShapeID="_x0000_i1138" DrawAspect="Content" ObjectID="_1576006890" r:id="rId220"/>
              </w:object>
            </w:r>
          </w:p>
        </w:tc>
        <w:tc>
          <w:tcPr>
            <w:tcW w:w="1985" w:type="dxa"/>
          </w:tcPr>
          <w:p w14:paraId="2A49809D" w14:textId="77777777" w:rsidR="00E941B0" w:rsidRDefault="0091554E">
            <w:pPr>
              <w:jc w:val="center"/>
            </w:pPr>
            <w:r>
              <w:rPr>
                <w:position w:val="-30"/>
              </w:rPr>
              <w:object w:dxaOrig="705" w:dyaOrig="720" w14:anchorId="4347B781">
                <v:shape id="_x0000_i1139" type="#_x0000_t75" style="width:36pt;height:36pt" o:ole="">
                  <v:imagedata r:id="rId221" o:title=""/>
                </v:shape>
                <o:OLEObject Type="Embed" ProgID="Equation.DSMT4" ShapeID="_x0000_i1139" DrawAspect="Content" ObjectID="_1576006891" r:id="rId222"/>
              </w:object>
            </w:r>
          </w:p>
        </w:tc>
        <w:tc>
          <w:tcPr>
            <w:tcW w:w="2126" w:type="dxa"/>
          </w:tcPr>
          <w:p w14:paraId="60D7D3D6" w14:textId="77777777" w:rsidR="00E941B0" w:rsidRDefault="0091554E">
            <w:pPr>
              <w:jc w:val="center"/>
            </w:pPr>
            <w:r>
              <w:rPr>
                <w:position w:val="-30"/>
              </w:rPr>
              <w:object w:dxaOrig="705" w:dyaOrig="720" w14:anchorId="315798FF">
                <v:shape id="_x0000_i1140" type="#_x0000_t75" style="width:36pt;height:36pt" o:ole="">
                  <v:imagedata r:id="rId223" o:title=""/>
                </v:shape>
                <o:OLEObject Type="Embed" ProgID="Equation.DSMT4" ShapeID="_x0000_i1140" DrawAspect="Content" ObjectID="_1576006892" r:id="rId224"/>
              </w:object>
            </w:r>
          </w:p>
        </w:tc>
        <w:tc>
          <w:tcPr>
            <w:tcW w:w="1984" w:type="dxa"/>
          </w:tcPr>
          <w:p w14:paraId="52E6998C" w14:textId="77777777" w:rsidR="00E941B0" w:rsidRDefault="0091554E">
            <w:pPr>
              <w:jc w:val="center"/>
            </w:pPr>
            <w:r>
              <w:rPr>
                <w:position w:val="-30"/>
              </w:rPr>
              <w:object w:dxaOrig="705" w:dyaOrig="720" w14:anchorId="08952CE8">
                <v:shape id="_x0000_i1141" type="#_x0000_t75" style="width:36pt;height:36pt" o:ole="">
                  <v:imagedata r:id="rId225" o:title=""/>
                </v:shape>
                <o:OLEObject Type="Embed" ProgID="Equation.DSMT4" ShapeID="_x0000_i1141" DrawAspect="Content" ObjectID="_1576006893" r:id="rId226"/>
              </w:object>
            </w:r>
          </w:p>
        </w:tc>
        <w:tc>
          <w:tcPr>
            <w:tcW w:w="1985" w:type="dxa"/>
          </w:tcPr>
          <w:p w14:paraId="739D83C5" w14:textId="77777777" w:rsidR="00E941B0" w:rsidRDefault="0091554E">
            <w:pPr>
              <w:jc w:val="center"/>
            </w:pPr>
            <w:r>
              <w:rPr>
                <w:position w:val="-30"/>
              </w:rPr>
              <w:object w:dxaOrig="705" w:dyaOrig="720" w14:anchorId="5DE87195">
                <v:shape id="_x0000_i1142" type="#_x0000_t75" style="width:36pt;height:36pt" o:ole="">
                  <v:imagedata r:id="rId227" o:title=""/>
                </v:shape>
                <o:OLEObject Type="Embed" ProgID="Equation.DSMT4" ShapeID="_x0000_i1142" DrawAspect="Content" ObjectID="_1576006894" r:id="rId228"/>
              </w:object>
            </w:r>
          </w:p>
        </w:tc>
      </w:tr>
      <w:tr w:rsidR="00E941B0" w14:paraId="0EB48484" w14:textId="77777777" w:rsidTr="0034384D">
        <w:trPr>
          <w:jc w:val="center"/>
        </w:trPr>
        <w:tc>
          <w:tcPr>
            <w:tcW w:w="1271" w:type="dxa"/>
          </w:tcPr>
          <w:p w14:paraId="16BAA385" w14:textId="77777777" w:rsidR="00E941B0" w:rsidRDefault="0091554E">
            <w:pPr>
              <w:jc w:val="center"/>
            </w:pPr>
            <w:r>
              <w:rPr>
                <w:rFonts w:hint="eastAsia"/>
              </w:rPr>
              <w:t>不等式组的解集</w:t>
            </w:r>
          </w:p>
        </w:tc>
        <w:tc>
          <w:tcPr>
            <w:tcW w:w="1985" w:type="dxa"/>
          </w:tcPr>
          <w:p w14:paraId="111FEA7A" w14:textId="77777777" w:rsidR="00E941B0" w:rsidRDefault="006D2645">
            <w:pPr>
              <w:jc w:val="center"/>
            </w:pPr>
            <w:r w:rsidRPr="000E6531">
              <w:rPr>
                <w:position w:val="-6"/>
              </w:rPr>
              <w:object w:dxaOrig="560" w:dyaOrig="220" w14:anchorId="395A4EE6">
                <v:shape id="_x0000_i1143" type="#_x0000_t75" style="width:30pt;height:12pt" o:ole="">
                  <v:imagedata r:id="rId229" o:title=""/>
                </v:shape>
                <o:OLEObject Type="Embed" ProgID="Equation.DSMT4" ShapeID="_x0000_i1143" DrawAspect="Content" ObjectID="_1576006895" r:id="rId230"/>
              </w:object>
            </w:r>
          </w:p>
        </w:tc>
        <w:tc>
          <w:tcPr>
            <w:tcW w:w="2126" w:type="dxa"/>
          </w:tcPr>
          <w:p w14:paraId="107316E6" w14:textId="77777777" w:rsidR="00E941B0" w:rsidRDefault="006D2645">
            <w:pPr>
              <w:jc w:val="center"/>
            </w:pPr>
            <w:r w:rsidRPr="000E6531">
              <w:rPr>
                <w:position w:val="-6"/>
              </w:rPr>
              <w:object w:dxaOrig="560" w:dyaOrig="279" w14:anchorId="5891AB5D">
                <v:shape id="_x0000_i1144" type="#_x0000_t75" style="width:30pt;height:12pt" o:ole="">
                  <v:imagedata r:id="rId231" o:title=""/>
                </v:shape>
                <o:OLEObject Type="Embed" ProgID="Equation.DSMT4" ShapeID="_x0000_i1144" DrawAspect="Content" ObjectID="_1576006896" r:id="rId232"/>
              </w:object>
            </w:r>
          </w:p>
        </w:tc>
        <w:tc>
          <w:tcPr>
            <w:tcW w:w="1984" w:type="dxa"/>
          </w:tcPr>
          <w:p w14:paraId="2A424175" w14:textId="77777777" w:rsidR="00E941B0" w:rsidRDefault="0091554E">
            <w:pPr>
              <w:jc w:val="center"/>
            </w:pPr>
            <w:r>
              <w:rPr>
                <w:rFonts w:hint="eastAsia"/>
              </w:rPr>
              <w:t>无解</w:t>
            </w:r>
          </w:p>
        </w:tc>
        <w:tc>
          <w:tcPr>
            <w:tcW w:w="1985" w:type="dxa"/>
          </w:tcPr>
          <w:p w14:paraId="4AD5FF6B" w14:textId="77777777" w:rsidR="00E941B0" w:rsidRDefault="006D2645">
            <w:pPr>
              <w:jc w:val="center"/>
            </w:pPr>
            <w:r w:rsidRPr="000E6531">
              <w:rPr>
                <w:position w:val="-6"/>
              </w:rPr>
              <w:object w:dxaOrig="920" w:dyaOrig="279" w14:anchorId="6767F882">
                <v:shape id="_x0000_i1145" type="#_x0000_t75" style="width:48pt;height:12pt" o:ole="">
                  <v:imagedata r:id="rId233" o:title=""/>
                </v:shape>
                <o:OLEObject Type="Embed" ProgID="Equation.DSMT4" ShapeID="_x0000_i1145" DrawAspect="Content" ObjectID="_1576006897" r:id="rId234"/>
              </w:object>
            </w:r>
          </w:p>
        </w:tc>
      </w:tr>
      <w:tr w:rsidR="00E941B0" w14:paraId="1659F4B3" w14:textId="77777777" w:rsidTr="0034384D">
        <w:trPr>
          <w:jc w:val="center"/>
        </w:trPr>
        <w:tc>
          <w:tcPr>
            <w:tcW w:w="1271" w:type="dxa"/>
          </w:tcPr>
          <w:p w14:paraId="3E4C6ADC" w14:textId="77777777" w:rsidR="00E941B0" w:rsidRDefault="0091554E">
            <w:pPr>
              <w:jc w:val="center"/>
            </w:pPr>
            <w:r>
              <w:rPr>
                <w:rFonts w:hint="eastAsia"/>
              </w:rPr>
              <w:t>不等式组的解集在数</w:t>
            </w:r>
            <w:r w:rsidR="00D5056E">
              <w:rPr>
                <w:rFonts w:hint="eastAsia"/>
              </w:rPr>
              <w:t>轴</w:t>
            </w:r>
            <w:r>
              <w:rPr>
                <w:rFonts w:hint="eastAsia"/>
              </w:rPr>
              <w:t>上的表示</w:t>
            </w:r>
          </w:p>
        </w:tc>
        <w:tc>
          <w:tcPr>
            <w:tcW w:w="1985" w:type="dxa"/>
          </w:tcPr>
          <w:p w14:paraId="14AC4886" w14:textId="77777777" w:rsidR="00E941B0" w:rsidRDefault="0091554E">
            <w:pPr>
              <w:jc w:val="center"/>
            </w:pPr>
            <w:r>
              <w:rPr>
                <w:noProof/>
              </w:rPr>
              <w:drawing>
                <wp:inline distT="0" distB="0" distL="0" distR="0" wp14:anchorId="1AB57862" wp14:editId="3ED80352">
                  <wp:extent cx="1180465" cy="437515"/>
                  <wp:effectExtent l="0" t="0" r="635" b="63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pic:cNvPicPr>
                        </pic:nvPicPr>
                        <pic:blipFill>
                          <a:blip r:embed="rId235">
                            <a:extLst>
                              <a:ext uri="{28A0092B-C50C-407E-A947-70E740481C1C}">
                                <a14:useLocalDpi xmlns:a14="http://schemas.microsoft.com/office/drawing/2010/main" val="0"/>
                              </a:ext>
                            </a:extLst>
                          </a:blip>
                          <a:stretch>
                            <a:fillRect/>
                          </a:stretch>
                        </pic:blipFill>
                        <pic:spPr>
                          <a:xfrm>
                            <a:off x="0" y="0"/>
                            <a:ext cx="1180952" cy="438095"/>
                          </a:xfrm>
                          <a:prstGeom prst="rect">
                            <a:avLst/>
                          </a:prstGeom>
                        </pic:spPr>
                      </pic:pic>
                    </a:graphicData>
                  </a:graphic>
                </wp:inline>
              </w:drawing>
            </w:r>
          </w:p>
        </w:tc>
        <w:tc>
          <w:tcPr>
            <w:tcW w:w="2126" w:type="dxa"/>
          </w:tcPr>
          <w:p w14:paraId="306704E9" w14:textId="77777777" w:rsidR="00E941B0" w:rsidRDefault="0091554E">
            <w:pPr>
              <w:jc w:val="center"/>
            </w:pPr>
            <w:r>
              <w:rPr>
                <w:noProof/>
              </w:rPr>
              <w:drawing>
                <wp:inline distT="0" distB="0" distL="0" distR="0" wp14:anchorId="000431B7" wp14:editId="3BF3F38D">
                  <wp:extent cx="1237615" cy="427990"/>
                  <wp:effectExtent l="0" t="0" r="635"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236">
                            <a:extLst>
                              <a:ext uri="{28A0092B-C50C-407E-A947-70E740481C1C}">
                                <a14:useLocalDpi xmlns:a14="http://schemas.microsoft.com/office/drawing/2010/main" val="0"/>
                              </a:ext>
                            </a:extLst>
                          </a:blip>
                          <a:stretch>
                            <a:fillRect/>
                          </a:stretch>
                        </pic:blipFill>
                        <pic:spPr>
                          <a:xfrm>
                            <a:off x="0" y="0"/>
                            <a:ext cx="1238095" cy="428571"/>
                          </a:xfrm>
                          <a:prstGeom prst="rect">
                            <a:avLst/>
                          </a:prstGeom>
                        </pic:spPr>
                      </pic:pic>
                    </a:graphicData>
                  </a:graphic>
                </wp:inline>
              </w:drawing>
            </w:r>
          </w:p>
        </w:tc>
        <w:tc>
          <w:tcPr>
            <w:tcW w:w="1984" w:type="dxa"/>
            <w:vAlign w:val="center"/>
          </w:tcPr>
          <w:p w14:paraId="7B343C60" w14:textId="77777777" w:rsidR="00E941B0" w:rsidRDefault="0091554E" w:rsidP="0034384D">
            <w:pPr>
              <w:jc w:val="center"/>
            </w:pPr>
            <w:r>
              <w:rPr>
                <w:noProof/>
              </w:rPr>
              <w:drawing>
                <wp:inline distT="0" distB="0" distL="0" distR="0" wp14:anchorId="18D3394D" wp14:editId="7A49EE79">
                  <wp:extent cx="1237615" cy="361315"/>
                  <wp:effectExtent l="0" t="0" r="635" b="63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237">
                            <a:extLst>
                              <a:ext uri="{28A0092B-C50C-407E-A947-70E740481C1C}">
                                <a14:useLocalDpi xmlns:a14="http://schemas.microsoft.com/office/drawing/2010/main" val="0"/>
                              </a:ext>
                            </a:extLst>
                          </a:blip>
                          <a:stretch>
                            <a:fillRect/>
                          </a:stretch>
                        </pic:blipFill>
                        <pic:spPr>
                          <a:xfrm>
                            <a:off x="0" y="0"/>
                            <a:ext cx="1238095" cy="361905"/>
                          </a:xfrm>
                          <a:prstGeom prst="rect">
                            <a:avLst/>
                          </a:prstGeom>
                        </pic:spPr>
                      </pic:pic>
                    </a:graphicData>
                  </a:graphic>
                </wp:inline>
              </w:drawing>
            </w:r>
          </w:p>
        </w:tc>
        <w:tc>
          <w:tcPr>
            <w:tcW w:w="1985" w:type="dxa"/>
          </w:tcPr>
          <w:p w14:paraId="1DFD37FF" w14:textId="77777777" w:rsidR="00E941B0" w:rsidRDefault="0091554E">
            <w:pPr>
              <w:jc w:val="center"/>
            </w:pPr>
            <w:r>
              <w:rPr>
                <w:noProof/>
              </w:rPr>
              <w:drawing>
                <wp:inline distT="0" distB="0" distL="0" distR="0" wp14:anchorId="014E9E4F" wp14:editId="401BE409">
                  <wp:extent cx="1189990" cy="42799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238">
                            <a:extLst>
                              <a:ext uri="{28A0092B-C50C-407E-A947-70E740481C1C}">
                                <a14:useLocalDpi xmlns:a14="http://schemas.microsoft.com/office/drawing/2010/main" val="0"/>
                              </a:ext>
                            </a:extLst>
                          </a:blip>
                          <a:stretch>
                            <a:fillRect/>
                          </a:stretch>
                        </pic:blipFill>
                        <pic:spPr>
                          <a:xfrm>
                            <a:off x="0" y="0"/>
                            <a:ext cx="1190476" cy="428571"/>
                          </a:xfrm>
                          <a:prstGeom prst="rect">
                            <a:avLst/>
                          </a:prstGeom>
                        </pic:spPr>
                      </pic:pic>
                    </a:graphicData>
                  </a:graphic>
                </wp:inline>
              </w:drawing>
            </w:r>
          </w:p>
        </w:tc>
      </w:tr>
      <w:tr w:rsidR="00E941B0" w14:paraId="09AF1835" w14:textId="77777777" w:rsidTr="0034384D">
        <w:trPr>
          <w:jc w:val="center"/>
        </w:trPr>
        <w:tc>
          <w:tcPr>
            <w:tcW w:w="1271" w:type="dxa"/>
          </w:tcPr>
          <w:p w14:paraId="140D404F" w14:textId="77777777" w:rsidR="00E941B0" w:rsidRDefault="0091554E">
            <w:pPr>
              <w:jc w:val="center"/>
            </w:pPr>
            <w:r>
              <w:rPr>
                <w:rFonts w:hint="eastAsia"/>
              </w:rPr>
              <w:t>巧记口诀</w:t>
            </w:r>
          </w:p>
        </w:tc>
        <w:tc>
          <w:tcPr>
            <w:tcW w:w="1985" w:type="dxa"/>
          </w:tcPr>
          <w:p w14:paraId="5B68E2E6" w14:textId="77777777" w:rsidR="00E941B0" w:rsidRDefault="0091554E">
            <w:pPr>
              <w:jc w:val="center"/>
            </w:pPr>
            <w:r>
              <w:rPr>
                <w:rFonts w:hint="eastAsia"/>
              </w:rPr>
              <w:t>同大取大</w:t>
            </w:r>
          </w:p>
        </w:tc>
        <w:tc>
          <w:tcPr>
            <w:tcW w:w="2126" w:type="dxa"/>
          </w:tcPr>
          <w:p w14:paraId="61D58757" w14:textId="77777777" w:rsidR="00E941B0" w:rsidRDefault="0091554E">
            <w:pPr>
              <w:jc w:val="center"/>
            </w:pPr>
            <w:r>
              <w:rPr>
                <w:rFonts w:hint="eastAsia"/>
              </w:rPr>
              <w:t>同小取小</w:t>
            </w:r>
          </w:p>
        </w:tc>
        <w:tc>
          <w:tcPr>
            <w:tcW w:w="1984" w:type="dxa"/>
          </w:tcPr>
          <w:p w14:paraId="57B60320" w14:textId="77777777" w:rsidR="00E941B0" w:rsidRDefault="0091554E">
            <w:pPr>
              <w:jc w:val="center"/>
            </w:pPr>
            <w:r>
              <w:rPr>
                <w:rFonts w:hint="eastAsia"/>
              </w:rPr>
              <w:t>大大小小无处找</w:t>
            </w:r>
          </w:p>
        </w:tc>
        <w:tc>
          <w:tcPr>
            <w:tcW w:w="1985" w:type="dxa"/>
          </w:tcPr>
          <w:p w14:paraId="7CA2B963" w14:textId="77777777" w:rsidR="00E941B0" w:rsidRDefault="0091554E">
            <w:pPr>
              <w:jc w:val="center"/>
            </w:pPr>
            <w:r>
              <w:rPr>
                <w:rFonts w:hint="eastAsia"/>
              </w:rPr>
              <w:t>大小小大中间找</w:t>
            </w:r>
          </w:p>
        </w:tc>
      </w:tr>
    </w:tbl>
    <w:p w14:paraId="1D406BDE" w14:textId="77777777" w:rsidR="00E941B0" w:rsidRDefault="00E941B0"/>
    <w:p w14:paraId="4B76E97B" w14:textId="77777777" w:rsidR="00E941B0" w:rsidRDefault="0091554E">
      <w:pPr>
        <w:rPr>
          <w:b/>
          <w:sz w:val="24"/>
        </w:rPr>
      </w:pPr>
      <w:r>
        <w:rPr>
          <w:rFonts w:hint="eastAsia"/>
          <w:b/>
          <w:sz w:val="24"/>
        </w:rPr>
        <w:t>题型一 利用数轴求下列不等式组的解集</w:t>
      </w:r>
    </w:p>
    <w:p w14:paraId="2BE7F89D" w14:textId="77777777" w:rsidR="00E941B0" w:rsidRDefault="0091554E">
      <w:r>
        <w:rPr>
          <w:rFonts w:hint="eastAsia"/>
          <w:b/>
        </w:rPr>
        <w:t>例5-1</w:t>
      </w:r>
      <w:r>
        <w:rPr>
          <w:b/>
        </w:rPr>
        <w:t xml:space="preserve"> </w:t>
      </w:r>
      <w:r>
        <w:t>利用数轴，确定下列不等式组的解集</w:t>
      </w:r>
    </w:p>
    <w:p w14:paraId="7D396C35" w14:textId="77777777" w:rsidR="00E941B0" w:rsidRDefault="0091554E">
      <w:pPr>
        <w:textAlignment w:val="center"/>
      </w:pPr>
      <w:r>
        <w:t>（1）</w:t>
      </w:r>
      <w:r w:rsidR="006D2645">
        <w:object w:dxaOrig="999" w:dyaOrig="720" w14:anchorId="090814FA">
          <v:shape id="_x0000_i1146" type="#_x0000_t75" style="width:48pt;height:36pt" o:ole="">
            <v:imagedata r:id="rId239" o:title=""/>
          </v:shape>
          <o:OLEObject Type="Embed" ProgID="Equation.DSMT4" ShapeID="_x0000_i1146" DrawAspect="Content" ObjectID="_1576006898" r:id="rId240"/>
        </w:object>
      </w:r>
      <w:r>
        <w:t>；</w:t>
      </w:r>
      <w:r>
        <w:rPr>
          <w:rFonts w:hint="eastAsia"/>
        </w:rPr>
        <w:t xml:space="preserve"> </w:t>
      </w:r>
      <w:r>
        <w:t xml:space="preserve"> （2）</w:t>
      </w:r>
      <w:r w:rsidR="006D2645">
        <w:object w:dxaOrig="980" w:dyaOrig="999" w14:anchorId="16196263">
          <v:shape id="_x0000_i1147" type="#_x0000_t75" style="width:48pt;height:48pt" o:ole="">
            <v:imagedata r:id="rId241" o:title=""/>
          </v:shape>
          <o:OLEObject Type="Embed" ProgID="Equation.DSMT4" ShapeID="_x0000_i1147" DrawAspect="Content" ObjectID="_1576006899" r:id="rId242"/>
        </w:object>
      </w:r>
      <w:r>
        <w:t>；</w:t>
      </w:r>
      <w:r>
        <w:rPr>
          <w:rFonts w:hint="eastAsia"/>
        </w:rPr>
        <w:t xml:space="preserve"> </w:t>
      </w:r>
      <w:r>
        <w:t xml:space="preserve"> （3）</w:t>
      </w:r>
      <w:r w:rsidR="006D2645">
        <w:object w:dxaOrig="859" w:dyaOrig="999" w14:anchorId="66E01FD8">
          <v:shape id="_x0000_i1148" type="#_x0000_t75" style="width:42pt;height:48pt" o:ole="">
            <v:imagedata r:id="rId243" o:title=""/>
          </v:shape>
          <o:OLEObject Type="Embed" ProgID="Equation.DSMT4" ShapeID="_x0000_i1148" DrawAspect="Content" ObjectID="_1576006900" r:id="rId244"/>
        </w:object>
      </w:r>
      <w:r>
        <w:t>；</w:t>
      </w:r>
      <w:r>
        <w:rPr>
          <w:rFonts w:hint="eastAsia"/>
        </w:rPr>
        <w:t xml:space="preserve"> </w:t>
      </w:r>
      <w:r>
        <w:t xml:space="preserve"> （4）</w:t>
      </w:r>
      <w:r w:rsidR="006D2645">
        <w:object w:dxaOrig="980" w:dyaOrig="1040" w14:anchorId="3F327DEE">
          <v:shape id="_x0000_i1149" type="#_x0000_t75" style="width:48pt;height:54pt" o:ole="">
            <v:imagedata r:id="rId245" o:title=""/>
          </v:shape>
          <o:OLEObject Type="Embed" ProgID="Equation.DSMT4" ShapeID="_x0000_i1149" DrawAspect="Content" ObjectID="_1576006901" r:id="rId246"/>
        </w:object>
      </w:r>
      <w:r>
        <w:t>．</w:t>
      </w:r>
    </w:p>
    <w:p w14:paraId="1EF930E8" w14:textId="77777777" w:rsidR="00E941B0" w:rsidRDefault="00E941B0"/>
    <w:p w14:paraId="58D5ED4D" w14:textId="77777777" w:rsidR="00E941B0" w:rsidRDefault="0091554E">
      <w:r>
        <w:rPr>
          <w:rFonts w:hint="eastAsia"/>
        </w:rPr>
        <w:t>【思路分析】</w:t>
      </w:r>
      <w:r>
        <w:t>将不等式组的两个不等式解集分别表示在数轴上，根据数轴确定两不等式解集的公共部分，从而得出不等式组的解集．</w:t>
      </w:r>
    </w:p>
    <w:p w14:paraId="21FD8595" w14:textId="77777777" w:rsidR="00E941B0" w:rsidRDefault="0091554E">
      <w:r>
        <w:t>【解】（1）将两不等式解集表示在数轴上如下所示：</w:t>
      </w:r>
    </w:p>
    <w:p w14:paraId="15FA5A1B" w14:textId="77777777" w:rsidR="00E941B0" w:rsidRDefault="0091554E">
      <w:r>
        <w:rPr>
          <w:noProof/>
        </w:rPr>
        <w:drawing>
          <wp:inline distT="0" distB="0" distL="0" distR="0" wp14:anchorId="0F15F2D9" wp14:editId="58122B13">
            <wp:extent cx="2057400" cy="714375"/>
            <wp:effectExtent l="0" t="0" r="0" b="0"/>
            <wp:docPr id="1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24" descr="菁优网：http://www.jyeoo.com"/>
                    <pic:cNvPicPr>
                      <a:picLocks noChangeAspect="1"/>
                    </pic:cNvPicPr>
                  </pic:nvPicPr>
                  <pic:blipFill>
                    <a:blip r:embed="rId247" cstate="print"/>
                    <a:stretch>
                      <a:fillRect/>
                    </a:stretch>
                  </pic:blipFill>
                  <pic:spPr>
                    <a:xfrm>
                      <a:off x="0" y="0"/>
                      <a:ext cx="2057687" cy="714475"/>
                    </a:xfrm>
                    <a:prstGeom prst="rect">
                      <a:avLst/>
                    </a:prstGeom>
                  </pic:spPr>
                </pic:pic>
              </a:graphicData>
            </a:graphic>
          </wp:inline>
        </w:drawing>
      </w:r>
    </w:p>
    <w:p w14:paraId="405F8165" w14:textId="77777777" w:rsidR="00E941B0" w:rsidRDefault="0091554E">
      <w:r>
        <w:t>故不等式组解集为：</w:t>
      </w:r>
      <w:r w:rsidR="006D2645" w:rsidRPr="000E6531">
        <w:rPr>
          <w:position w:val="-6"/>
        </w:rPr>
        <w:object w:dxaOrig="859" w:dyaOrig="279" w14:anchorId="4C0B533D">
          <v:shape id="_x0000_i1150" type="#_x0000_t75" style="width:42pt;height:12pt" o:ole="">
            <v:imagedata r:id="rId248" o:title=""/>
          </v:shape>
          <o:OLEObject Type="Embed" ProgID="Equation.DSMT4" ShapeID="_x0000_i1150" DrawAspect="Content" ObjectID="_1576006902" r:id="rId249"/>
        </w:object>
      </w:r>
      <w:r>
        <w:t>；</w:t>
      </w:r>
    </w:p>
    <w:p w14:paraId="2AF3D363" w14:textId="77777777" w:rsidR="00E941B0" w:rsidRDefault="0091554E">
      <w:r>
        <w:t>（2）将两不等式解集表示在数轴上如下所示：</w:t>
      </w:r>
    </w:p>
    <w:p w14:paraId="670152AE" w14:textId="77777777" w:rsidR="00E941B0" w:rsidRDefault="0091554E">
      <w:r>
        <w:rPr>
          <w:noProof/>
        </w:rPr>
        <w:drawing>
          <wp:inline distT="0" distB="0" distL="0" distR="0" wp14:anchorId="6985351B" wp14:editId="365346DE">
            <wp:extent cx="3895725" cy="762000"/>
            <wp:effectExtent l="0" t="0" r="0" b="0"/>
            <wp:docPr id="1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24" descr="菁优网：http://www.jyeoo.com"/>
                    <pic:cNvPicPr>
                      <a:picLocks noChangeAspect="1"/>
                    </pic:cNvPicPr>
                  </pic:nvPicPr>
                  <pic:blipFill>
                    <a:blip r:embed="rId250" cstate="print"/>
                    <a:stretch>
                      <a:fillRect/>
                    </a:stretch>
                  </pic:blipFill>
                  <pic:spPr>
                    <a:xfrm>
                      <a:off x="0" y="0"/>
                      <a:ext cx="3896269" cy="762106"/>
                    </a:xfrm>
                    <a:prstGeom prst="rect">
                      <a:avLst/>
                    </a:prstGeom>
                  </pic:spPr>
                </pic:pic>
              </a:graphicData>
            </a:graphic>
          </wp:inline>
        </w:drawing>
      </w:r>
    </w:p>
    <w:p w14:paraId="38CDD59F" w14:textId="77777777" w:rsidR="00E941B0" w:rsidRDefault="0091554E">
      <w:r>
        <w:t>故不等式组解集为：</w:t>
      </w:r>
      <w:r w:rsidR="00FA618C" w:rsidRPr="000E6531">
        <w:rPr>
          <w:position w:val="-6"/>
        </w:rPr>
        <w:object w:dxaOrig="859" w:dyaOrig="279" w14:anchorId="33D2885E">
          <v:shape id="_x0000_i1151" type="#_x0000_t75" style="width:42pt;height:12pt" o:ole="">
            <v:imagedata r:id="rId251" o:title=""/>
          </v:shape>
          <o:OLEObject Type="Embed" ProgID="Equation.DSMT4" ShapeID="_x0000_i1151" DrawAspect="Content" ObjectID="_1576006903" r:id="rId252"/>
        </w:object>
      </w:r>
      <w:r>
        <w:t>；</w:t>
      </w:r>
    </w:p>
    <w:p w14:paraId="4B890AA1" w14:textId="77777777" w:rsidR="00E941B0" w:rsidRDefault="0091554E">
      <w:r>
        <w:t>（3）将两不等式解集表示在数轴上如下所示：</w:t>
      </w:r>
    </w:p>
    <w:p w14:paraId="6369A278" w14:textId="77777777" w:rsidR="00E941B0" w:rsidRDefault="0091554E">
      <w:r>
        <w:rPr>
          <w:noProof/>
        </w:rPr>
        <w:lastRenderedPageBreak/>
        <w:drawing>
          <wp:inline distT="0" distB="0" distL="0" distR="0" wp14:anchorId="2EC65032" wp14:editId="08FF6409">
            <wp:extent cx="3095625" cy="895350"/>
            <wp:effectExtent l="0" t="0" r="0" b="0"/>
            <wp:docPr id="1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24" descr="菁优网：http://www.jyeoo.com"/>
                    <pic:cNvPicPr>
                      <a:picLocks noChangeAspect="1"/>
                    </pic:cNvPicPr>
                  </pic:nvPicPr>
                  <pic:blipFill>
                    <a:blip r:embed="rId253" cstate="print"/>
                    <a:stretch>
                      <a:fillRect/>
                    </a:stretch>
                  </pic:blipFill>
                  <pic:spPr>
                    <a:xfrm>
                      <a:off x="0" y="0"/>
                      <a:ext cx="3096058" cy="895475"/>
                    </a:xfrm>
                    <a:prstGeom prst="rect">
                      <a:avLst/>
                    </a:prstGeom>
                  </pic:spPr>
                </pic:pic>
              </a:graphicData>
            </a:graphic>
          </wp:inline>
        </w:drawing>
      </w:r>
    </w:p>
    <w:p w14:paraId="668AC995" w14:textId="77777777" w:rsidR="00E941B0" w:rsidRDefault="00A36885">
      <w:r>
        <w:t>故不等式解集为：</w:t>
      </w:r>
      <w:r w:rsidRPr="00A36885">
        <w:rPr>
          <w:position w:val="-24"/>
        </w:rPr>
        <w:object w:dxaOrig="1219" w:dyaOrig="620" w14:anchorId="48AD66E4">
          <v:shape id="_x0000_i1152" type="#_x0000_t75" style="width:60pt;height:30pt" o:ole="">
            <v:imagedata r:id="rId254" o:title=""/>
          </v:shape>
          <o:OLEObject Type="Embed" ProgID="Equation.DSMT4" ShapeID="_x0000_i1152" DrawAspect="Content" ObjectID="_1576006904" r:id="rId255"/>
        </w:object>
      </w:r>
      <w:r w:rsidR="0091554E">
        <w:t>；</w:t>
      </w:r>
    </w:p>
    <w:p w14:paraId="756439DC" w14:textId="77777777" w:rsidR="00E941B0" w:rsidRDefault="0091554E">
      <w:r>
        <w:t>（4）将两不等式解集表示在数轴上如下所示：</w:t>
      </w:r>
    </w:p>
    <w:p w14:paraId="210C99DF" w14:textId="77777777" w:rsidR="00E941B0" w:rsidRDefault="0091554E">
      <w:r>
        <w:rPr>
          <w:noProof/>
        </w:rPr>
        <w:drawing>
          <wp:inline distT="0" distB="0" distL="0" distR="0" wp14:anchorId="3F510674" wp14:editId="227170E0">
            <wp:extent cx="3248025" cy="723900"/>
            <wp:effectExtent l="0" t="0" r="0" b="0"/>
            <wp:docPr id="1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24" descr="菁优网：http://www.jyeoo.com"/>
                    <pic:cNvPicPr>
                      <a:picLocks noChangeAspect="1"/>
                    </pic:cNvPicPr>
                  </pic:nvPicPr>
                  <pic:blipFill>
                    <a:blip r:embed="rId256" cstate="print"/>
                    <a:stretch>
                      <a:fillRect/>
                    </a:stretch>
                  </pic:blipFill>
                  <pic:spPr>
                    <a:xfrm>
                      <a:off x="0" y="0"/>
                      <a:ext cx="3248478" cy="724001"/>
                    </a:xfrm>
                    <a:prstGeom prst="rect">
                      <a:avLst/>
                    </a:prstGeom>
                  </pic:spPr>
                </pic:pic>
              </a:graphicData>
            </a:graphic>
          </wp:inline>
        </w:drawing>
      </w:r>
    </w:p>
    <w:p w14:paraId="7B77B7AE" w14:textId="77777777" w:rsidR="00E941B0" w:rsidRDefault="0091554E">
      <w:r>
        <w:t>故不等式组无解．</w:t>
      </w:r>
    </w:p>
    <w:p w14:paraId="3ACE8CD7" w14:textId="77777777" w:rsidR="00E941B0" w:rsidRDefault="0091554E">
      <w:pPr>
        <w:rPr>
          <w:b/>
        </w:rPr>
      </w:pPr>
      <w:r>
        <w:rPr>
          <w:rFonts w:hint="eastAsia"/>
        </w:rPr>
        <w:t>【总结提示】</w:t>
      </w:r>
      <w:r>
        <w:rPr>
          <w:rFonts w:hint="eastAsia"/>
          <w:b/>
        </w:rPr>
        <w:t>确定一元一次不等式组解集的常用方法：</w:t>
      </w:r>
    </w:p>
    <w:p w14:paraId="20FDED0C" w14:textId="77777777" w:rsidR="00E941B0" w:rsidRDefault="0091554E">
      <w:r>
        <w:t>(1)</w:t>
      </w:r>
      <w:r>
        <w:rPr>
          <w:b/>
        </w:rPr>
        <w:t>数轴法:</w:t>
      </w:r>
      <w:r>
        <w:t>就是将几个不等式的解集在同一数轴上表示出来，然后</w:t>
      </w:r>
      <w:r w:rsidR="00D5056E">
        <w:t>找出</w:t>
      </w:r>
      <w:r>
        <w:t>它们的公共部分</w:t>
      </w:r>
      <w:r>
        <w:rPr>
          <w:rFonts w:hint="eastAsia"/>
        </w:rPr>
        <w:t>,</w:t>
      </w:r>
      <w:r>
        <w:t>这个</w:t>
      </w:r>
      <w:r>
        <w:rPr>
          <w:rFonts w:hint="eastAsia"/>
        </w:rPr>
        <w:t>公共部分就是此不等式组的解集，如果没有公共部分，那么这个不等式组无解.这种方法体现了数形结合思想，既</w:t>
      </w:r>
      <w:r w:rsidR="00D5056E">
        <w:t>直观</w:t>
      </w:r>
      <w:r>
        <w:rPr>
          <w:rFonts w:hint="eastAsia"/>
        </w:rPr>
        <w:t>又明了，易于掌握.</w:t>
      </w:r>
    </w:p>
    <w:p w14:paraId="487BB023" w14:textId="77777777" w:rsidR="00E941B0" w:rsidRDefault="0091554E">
      <w:r>
        <w:t>(2)</w:t>
      </w:r>
      <w:r w:rsidR="00D5056E">
        <w:rPr>
          <w:b/>
        </w:rPr>
        <w:t>口诀</w:t>
      </w:r>
      <w:r>
        <w:rPr>
          <w:b/>
        </w:rPr>
        <w:t>法:</w:t>
      </w:r>
      <w:r>
        <w:t>“同大取大”“同小取小”“大小小大中间</w:t>
      </w:r>
      <w:r w:rsidR="00D5056E">
        <w:t>找</w:t>
      </w:r>
      <w:r>
        <w:t>““大大小小无处</w:t>
      </w:r>
      <w:r w:rsidR="00D5056E">
        <w:t>找</w:t>
      </w:r>
      <w:r>
        <w:t>”，该方法便于记忆</w:t>
      </w:r>
      <w:r>
        <w:rPr>
          <w:rFonts w:hint="eastAsia"/>
        </w:rPr>
        <w:t>.</w:t>
      </w:r>
    </w:p>
    <w:p w14:paraId="4C211331" w14:textId="77777777" w:rsidR="00E941B0" w:rsidRDefault="00E941B0"/>
    <w:p w14:paraId="2BEA2EE5" w14:textId="77777777" w:rsidR="00E941B0" w:rsidRPr="00303074" w:rsidRDefault="0091554E">
      <w:pPr>
        <w:rPr>
          <w:b/>
        </w:rPr>
      </w:pPr>
      <w:r w:rsidRPr="00303074">
        <w:rPr>
          <w:rFonts w:hint="eastAsia"/>
          <w:b/>
        </w:rPr>
        <w:t>配套练习5-1</w:t>
      </w:r>
    </w:p>
    <w:p w14:paraId="5215D6D7" w14:textId="77777777" w:rsidR="00E941B0" w:rsidRDefault="0091554E">
      <w:pPr>
        <w:textAlignment w:val="center"/>
      </w:pPr>
      <w:r>
        <w:t>尝试利用数轴确定不等式组</w:t>
      </w:r>
      <w:r w:rsidR="00A36885">
        <w:object w:dxaOrig="1440" w:dyaOrig="1920" w14:anchorId="750407F4">
          <v:shape id="_x0000_i1153" type="#_x0000_t75" style="width:1in;height:96pt" o:ole="">
            <v:imagedata r:id="rId257" o:title=""/>
          </v:shape>
          <o:OLEObject Type="Embed" ProgID="Equation.DSMT4" ShapeID="_x0000_i1153" DrawAspect="Content" ObjectID="_1576006905" r:id="rId258"/>
        </w:object>
      </w:r>
      <w:r>
        <w:t>的解集．</w:t>
      </w:r>
    </w:p>
    <w:p w14:paraId="2ADFD32B" w14:textId="77777777" w:rsidR="00E941B0" w:rsidRDefault="0091554E">
      <w:r>
        <w:t>【解】</w:t>
      </w:r>
    </w:p>
    <w:p w14:paraId="67B4E306" w14:textId="77777777" w:rsidR="00E941B0" w:rsidRDefault="00E317F8">
      <w:r w:rsidRPr="00E317F8">
        <w:rPr>
          <w:position w:val="-90"/>
        </w:rPr>
        <w:object w:dxaOrig="1700" w:dyaOrig="1920" w14:anchorId="36B21FE4">
          <v:shape id="_x0000_i1154" type="#_x0000_t75" style="width:84pt;height:96pt" o:ole="">
            <v:imagedata r:id="rId259" o:title=""/>
          </v:shape>
          <o:OLEObject Type="Embed" ProgID="Equation.DSMT4" ShapeID="_x0000_i1154" DrawAspect="Content" ObjectID="_1576006906" r:id="rId260"/>
        </w:object>
      </w:r>
      <w:r w:rsidR="0091554E">
        <w:t>，</w:t>
      </w:r>
    </w:p>
    <w:p w14:paraId="2176452F" w14:textId="77777777" w:rsidR="00E941B0" w:rsidRDefault="0091554E">
      <w:r>
        <w:t>由</w:t>
      </w:r>
      <w:r>
        <w:rPr>
          <w:rFonts w:hint="eastAsia"/>
        </w:rPr>
        <w:t>①</w:t>
      </w:r>
      <w:r>
        <w:t>得，</w:t>
      </w:r>
      <w:r w:rsidR="00A36885" w:rsidRPr="00876BF3">
        <w:rPr>
          <w:position w:val="-6"/>
        </w:rPr>
        <w:object w:dxaOrig="680" w:dyaOrig="279" w14:anchorId="6A7E383B">
          <v:shape id="_x0000_i1155" type="#_x0000_t75" style="width:36pt;height:12pt" o:ole="">
            <v:imagedata r:id="rId261" o:title=""/>
          </v:shape>
          <o:OLEObject Type="Embed" ProgID="Equation.DSMT4" ShapeID="_x0000_i1155" DrawAspect="Content" ObjectID="_1576006907" r:id="rId262"/>
        </w:object>
      </w:r>
      <w:r>
        <w:t>，</w:t>
      </w:r>
    </w:p>
    <w:p w14:paraId="5148D40C" w14:textId="77777777" w:rsidR="00E941B0" w:rsidRDefault="0091554E">
      <w:r>
        <w:t>由</w:t>
      </w:r>
      <w:r>
        <w:rPr>
          <w:rFonts w:hint="eastAsia"/>
        </w:rPr>
        <w:t>②</w:t>
      </w:r>
      <w:r>
        <w:t>得，</w:t>
      </w:r>
      <w:r w:rsidR="00A36885" w:rsidRPr="00876BF3">
        <w:rPr>
          <w:position w:val="-6"/>
        </w:rPr>
        <w:object w:dxaOrig="680" w:dyaOrig="279" w14:anchorId="07401770">
          <v:shape id="_x0000_i1156" type="#_x0000_t75" style="width:36pt;height:12pt" o:ole="">
            <v:imagedata r:id="rId263" o:title=""/>
          </v:shape>
          <o:OLEObject Type="Embed" ProgID="Equation.DSMT4" ShapeID="_x0000_i1156" DrawAspect="Content" ObjectID="_1576006908" r:id="rId264"/>
        </w:object>
      </w:r>
      <w:r>
        <w:t>，</w:t>
      </w:r>
    </w:p>
    <w:p w14:paraId="71FB9E22" w14:textId="77777777" w:rsidR="00E941B0" w:rsidRDefault="0091554E">
      <w:r>
        <w:t>由</w:t>
      </w:r>
      <w:r>
        <w:rPr>
          <w:rFonts w:hint="eastAsia"/>
        </w:rPr>
        <w:t>③</w:t>
      </w:r>
      <w:r>
        <w:t>得：</w:t>
      </w:r>
      <w:r w:rsidR="00A36885" w:rsidRPr="00876BF3">
        <w:rPr>
          <w:position w:val="-6"/>
        </w:rPr>
        <w:object w:dxaOrig="560" w:dyaOrig="279" w14:anchorId="40CFDBA9">
          <v:shape id="_x0000_i1157" type="#_x0000_t75" style="width:30pt;height:12pt" o:ole="">
            <v:imagedata r:id="rId265" o:title=""/>
          </v:shape>
          <o:OLEObject Type="Embed" ProgID="Equation.DSMT4" ShapeID="_x0000_i1157" DrawAspect="Content" ObjectID="_1576006909" r:id="rId266"/>
        </w:object>
      </w:r>
      <w:r>
        <w:t>，</w:t>
      </w:r>
    </w:p>
    <w:p w14:paraId="5CEE6D05" w14:textId="77777777" w:rsidR="00E941B0" w:rsidRDefault="0091554E">
      <w:r>
        <w:t>在数轴上表示为：</w:t>
      </w:r>
    </w:p>
    <w:p w14:paraId="41D93D98" w14:textId="77777777" w:rsidR="00E941B0" w:rsidRDefault="00A36885">
      <w:r>
        <w:t>故此不等式组的解集为：</w:t>
      </w:r>
      <w:r w:rsidRPr="00876BF3">
        <w:rPr>
          <w:position w:val="-6"/>
        </w:rPr>
        <w:object w:dxaOrig="1040" w:dyaOrig="279" w14:anchorId="012AB02D">
          <v:shape id="_x0000_i1158" type="#_x0000_t75" style="width:54pt;height:12pt" o:ole="">
            <v:imagedata r:id="rId267" o:title=""/>
          </v:shape>
          <o:OLEObject Type="Embed" ProgID="Equation.DSMT4" ShapeID="_x0000_i1158" DrawAspect="Content" ObjectID="_1576006910" r:id="rId268"/>
        </w:object>
      </w:r>
      <w:r w:rsidR="0091554E">
        <w:t>．</w:t>
      </w:r>
    </w:p>
    <w:p w14:paraId="461CD5D2" w14:textId="77777777" w:rsidR="00E941B0" w:rsidRDefault="0091554E">
      <w:r>
        <w:rPr>
          <w:noProof/>
        </w:rPr>
        <w:drawing>
          <wp:inline distT="0" distB="0" distL="0" distR="0" wp14:anchorId="5DB5504A" wp14:editId="0FD60B97">
            <wp:extent cx="2066925" cy="438150"/>
            <wp:effectExtent l="0" t="0" r="0" b="0"/>
            <wp:docPr id="1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24" descr="菁优网：http://www.jyeoo.com"/>
                    <pic:cNvPicPr>
                      <a:picLocks noChangeAspect="1"/>
                    </pic:cNvPicPr>
                  </pic:nvPicPr>
                  <pic:blipFill>
                    <a:blip r:embed="rId269" cstate="print"/>
                    <a:stretch>
                      <a:fillRect/>
                    </a:stretch>
                  </pic:blipFill>
                  <pic:spPr>
                    <a:xfrm>
                      <a:off x="0" y="0"/>
                      <a:ext cx="2067214" cy="438211"/>
                    </a:xfrm>
                    <a:prstGeom prst="rect">
                      <a:avLst/>
                    </a:prstGeom>
                  </pic:spPr>
                </pic:pic>
              </a:graphicData>
            </a:graphic>
          </wp:inline>
        </w:drawing>
      </w:r>
    </w:p>
    <w:p w14:paraId="5B43BED1" w14:textId="77777777" w:rsidR="00E941B0" w:rsidRDefault="00E941B0"/>
    <w:p w14:paraId="50FC367C" w14:textId="77777777" w:rsidR="00E941B0" w:rsidRDefault="00E941B0"/>
    <w:p w14:paraId="76C315B9" w14:textId="77777777" w:rsidR="00E941B0" w:rsidRDefault="0091554E">
      <w:pPr>
        <w:rPr>
          <w:b/>
          <w:sz w:val="24"/>
        </w:rPr>
      </w:pPr>
      <w:r>
        <w:rPr>
          <w:rFonts w:hint="eastAsia"/>
          <w:b/>
          <w:sz w:val="24"/>
        </w:rPr>
        <w:t>知识点六</w:t>
      </w:r>
      <w:r w:rsidR="0034384D">
        <w:rPr>
          <w:rFonts w:hint="eastAsia"/>
          <w:b/>
          <w:sz w:val="24"/>
        </w:rPr>
        <w:t>（重点）</w:t>
      </w:r>
      <w:r w:rsidR="00665B78">
        <w:rPr>
          <w:rFonts w:hint="eastAsia"/>
          <w:b/>
          <w:sz w:val="24"/>
        </w:rPr>
        <w:t xml:space="preserve"> </w:t>
      </w:r>
      <w:r>
        <w:rPr>
          <w:rFonts w:hint="eastAsia"/>
          <w:b/>
          <w:sz w:val="24"/>
        </w:rPr>
        <w:t>解一元一次不等式组</w:t>
      </w:r>
    </w:p>
    <w:p w14:paraId="352562E1" w14:textId="77777777" w:rsidR="00E941B0" w:rsidRDefault="0091554E">
      <w:r>
        <w:rPr>
          <w:b/>
        </w:rPr>
        <w:t>1.定义:</w:t>
      </w:r>
      <w:r>
        <w:t>求不等式组的解集的过程叫做解不等式组.</w:t>
      </w:r>
      <w:r>
        <w:br/>
      </w:r>
      <w:r>
        <w:rPr>
          <w:b/>
        </w:rPr>
        <w:t>2.解一元一次不等式组的一般步骤:</w:t>
      </w:r>
      <w:r>
        <w:rPr>
          <w:b/>
        </w:rPr>
        <w:br/>
      </w:r>
      <w:r>
        <w:t>(1)分别解每一个不等式;</w:t>
      </w:r>
      <w:r>
        <w:br/>
        <w:t>(2)利用数轴法或口诀法确定不等式组的解集;</w:t>
      </w:r>
      <w:r>
        <w:br/>
        <w:t>(3)写出不等式组的解集</w:t>
      </w:r>
      <w:r>
        <w:rPr>
          <w:rFonts w:hint="eastAsia"/>
        </w:rPr>
        <w:t>.</w:t>
      </w:r>
    </w:p>
    <w:p w14:paraId="764F1133" w14:textId="77777777" w:rsidR="00E941B0" w:rsidRDefault="0091554E">
      <w:r>
        <w:rPr>
          <w:rFonts w:hint="eastAsia"/>
          <w:b/>
        </w:rPr>
        <w:t>注：</w:t>
      </w:r>
      <w:r>
        <w:t>(1)在数轴上表示不等式组的解集时要注意两点，</w:t>
      </w:r>
      <w:r>
        <w:rPr>
          <w:b/>
        </w:rPr>
        <w:t>一是</w:t>
      </w:r>
      <w:r>
        <w:t>向右画还是向左画;</w:t>
      </w:r>
      <w:r>
        <w:rPr>
          <w:b/>
        </w:rPr>
        <w:t>二是</w:t>
      </w:r>
      <w:r>
        <w:t>用实心圆点还是空心圆圈.</w:t>
      </w:r>
      <w:r>
        <w:br/>
        <w:t>(2)当一个不等式组含有三个或三个以上的不等式时，也可通过数轴寻找这几个不等式的解集的公共部分.</w:t>
      </w:r>
    </w:p>
    <w:p w14:paraId="5253CBF6" w14:textId="77777777" w:rsidR="00E941B0" w:rsidRDefault="00E941B0"/>
    <w:p w14:paraId="73C46EB6" w14:textId="77777777" w:rsidR="00E941B0" w:rsidRDefault="0091554E">
      <w:pPr>
        <w:rPr>
          <w:b/>
          <w:sz w:val="24"/>
        </w:rPr>
      </w:pPr>
      <w:r>
        <w:rPr>
          <w:rFonts w:hint="eastAsia"/>
          <w:b/>
          <w:sz w:val="24"/>
        </w:rPr>
        <w:t>题型一</w:t>
      </w:r>
      <w:r>
        <w:rPr>
          <w:b/>
          <w:sz w:val="24"/>
        </w:rPr>
        <w:t xml:space="preserve"> </w:t>
      </w:r>
      <w:r>
        <w:rPr>
          <w:rFonts w:hint="eastAsia"/>
          <w:b/>
          <w:sz w:val="24"/>
        </w:rPr>
        <w:t>利用解不等式组的步骤解一元一次不等式组</w:t>
      </w:r>
    </w:p>
    <w:p w14:paraId="51D82DDC" w14:textId="23738F20" w:rsidR="00E941B0" w:rsidRDefault="0091554E">
      <w:pPr>
        <w:textAlignment w:val="center"/>
      </w:pPr>
      <w:r>
        <w:rPr>
          <w:rFonts w:hint="eastAsia"/>
          <w:b/>
        </w:rPr>
        <w:t xml:space="preserve">例6-1 </w:t>
      </w:r>
      <w:r>
        <w:t xml:space="preserve">解下列一元一次不等式组: </w:t>
      </w:r>
      <w:r>
        <w:br/>
        <w:t xml:space="preserve">1. </w:t>
      </w:r>
      <w:r w:rsidR="00A36885">
        <w:object w:dxaOrig="1500" w:dyaOrig="720" w14:anchorId="21876398">
          <v:shape id="_x0000_i1159" type="#_x0000_t75" style="width:78pt;height:36pt" o:ole="">
            <v:imagedata r:id="rId270" o:title=""/>
          </v:shape>
          <o:OLEObject Type="Embed" ProgID="Equation.DSMT4" ShapeID="_x0000_i1159" DrawAspect="Content" ObjectID="_1576006911" r:id="rId271"/>
        </w:object>
      </w:r>
      <w:r>
        <w:br/>
        <w:t xml:space="preserve">2. </w:t>
      </w:r>
      <w:r w:rsidR="00A36885">
        <w:object w:dxaOrig="1740" w:dyaOrig="800" w14:anchorId="6204797C">
          <v:shape id="_x0000_i1160" type="#_x0000_t75" style="width:90pt;height:42pt" o:ole="">
            <v:imagedata r:id="rId272" o:title=""/>
          </v:shape>
          <o:OLEObject Type="Embed" ProgID="Equation.DSMT4" ShapeID="_x0000_i1160" DrawAspect="Content" ObjectID="_1576006912" r:id="rId273"/>
        </w:object>
      </w:r>
      <w:r>
        <w:br/>
      </w:r>
    </w:p>
    <w:p w14:paraId="6D642091" w14:textId="77777777" w:rsidR="00E941B0" w:rsidRDefault="00E941B0"/>
    <w:p w14:paraId="35425E1A" w14:textId="77777777" w:rsidR="00E941B0" w:rsidRDefault="0091554E">
      <w:pPr>
        <w:textAlignment w:val="center"/>
      </w:pPr>
      <w:r>
        <w:rPr>
          <w:rFonts w:hint="eastAsia"/>
        </w:rPr>
        <w:t>【思路分析】根据解不等式组的一般步骤，分别解不等式组中的每个不等式，把它们的解集在数轴上表示出来</w:t>
      </w:r>
      <w:r>
        <w:t>,找出解集的公共</w:t>
      </w:r>
      <w:r>
        <w:rPr>
          <w:rFonts w:hint="eastAsia"/>
        </w:rPr>
        <w:t>部分，从而得出不等式组的解集.</w:t>
      </w:r>
    </w:p>
    <w:p w14:paraId="154A167F" w14:textId="0197A3C1" w:rsidR="00E941B0" w:rsidRDefault="0091554E" w:rsidP="005E2D28">
      <w:pPr>
        <w:textAlignment w:val="center"/>
      </w:pPr>
      <w:r>
        <w:rPr>
          <w:rFonts w:hint="eastAsia"/>
        </w:rPr>
        <w:t>【解】</w:t>
      </w:r>
      <w:r>
        <w:t xml:space="preserve">1. </w:t>
      </w:r>
      <w:r w:rsidR="00885E03">
        <w:object w:dxaOrig="1740" w:dyaOrig="760" w14:anchorId="2DAB4043">
          <v:shape id="_x0000_i1161" type="#_x0000_t75" style="width:90pt;height:36pt" o:ole="">
            <v:imagedata r:id="rId274" o:title=""/>
          </v:shape>
          <o:OLEObject Type="Embed" ProgID="Equation.DSMT4" ShapeID="_x0000_i1161" DrawAspect="Content" ObjectID="_1576006913" r:id="rId275"/>
        </w:object>
      </w:r>
      <w:r w:rsidR="00885E03">
        <w:rPr>
          <w:rFonts w:hint="eastAsia"/>
        </w:rPr>
        <w:t>；</w:t>
      </w:r>
      <w:r>
        <w:br/>
        <w:t xml:space="preserve">解不等式①,得 </w:t>
      </w:r>
      <w:r w:rsidR="00A36885">
        <w:object w:dxaOrig="560" w:dyaOrig="279" w14:anchorId="1DCD192B">
          <v:shape id="_x0000_i1162" type="#_x0000_t75" style="width:30pt;height:12pt" o:ole="">
            <v:imagedata r:id="rId276" o:title=""/>
          </v:shape>
          <o:OLEObject Type="Embed" ProgID="Equation.DSMT4" ShapeID="_x0000_i1162" DrawAspect="Content" ObjectID="_1576006914" r:id="rId277"/>
        </w:object>
      </w:r>
      <w:r>
        <w:t xml:space="preserve">.解不等式②,得 </w:t>
      </w:r>
      <w:r w:rsidR="00A36885">
        <w:object w:dxaOrig="560" w:dyaOrig="279" w14:anchorId="604B3D64">
          <v:shape id="_x0000_i1163" type="#_x0000_t75" style="width:30pt;height:12pt" o:ole="">
            <v:imagedata r:id="rId278" o:title=""/>
          </v:shape>
          <o:OLEObject Type="Embed" ProgID="Equation.DSMT4" ShapeID="_x0000_i1163" DrawAspect="Content" ObjectID="_1576006915" r:id="rId279"/>
        </w:object>
      </w:r>
      <w:r>
        <w:t xml:space="preserve">.在数轴上表示不等式①和②的解集,如图. </w:t>
      </w:r>
      <w:r>
        <w:br/>
      </w:r>
      <w:r>
        <w:rPr>
          <w:noProof/>
        </w:rPr>
        <w:drawing>
          <wp:inline distT="0" distB="0" distL="0" distR="0" wp14:anchorId="417F1D10" wp14:editId="448AD2B1">
            <wp:extent cx="1219200" cy="371475"/>
            <wp:effectExtent l="0" t="0" r="0" b="9525"/>
            <wp:docPr id="205" name="图片 205" descr="https://solar.fbcontent.cn/api/apolo-images/1584e28ee83a7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https://solar.fbcontent.cn/api/apolo-images/1584e28ee83a7a8.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a:xfrm>
                      <a:off x="0" y="0"/>
                      <a:ext cx="1219200" cy="371475"/>
                    </a:xfrm>
                    <a:prstGeom prst="rect">
                      <a:avLst/>
                    </a:prstGeom>
                    <a:noFill/>
                    <a:ln>
                      <a:noFill/>
                    </a:ln>
                  </pic:spPr>
                </pic:pic>
              </a:graphicData>
            </a:graphic>
          </wp:inline>
        </w:drawing>
      </w:r>
      <w:r>
        <w:br/>
        <w:t xml:space="preserve">这两个不等式解集的公共部分是 </w:t>
      </w:r>
      <w:r w:rsidR="00A36885">
        <w:object w:dxaOrig="560" w:dyaOrig="279" w14:anchorId="1CC1AF03">
          <v:shape id="_x0000_i1164" type="#_x0000_t75" style="width:30pt;height:12pt" o:ole="">
            <v:imagedata r:id="rId278" o:title=""/>
          </v:shape>
          <o:OLEObject Type="Embed" ProgID="Equation.DSMT4" ShapeID="_x0000_i1164" DrawAspect="Content" ObjectID="_1576006916" r:id="rId281"/>
        </w:object>
      </w:r>
      <w:r>
        <w:t xml:space="preserve">. </w:t>
      </w:r>
      <w:r>
        <w:br/>
        <w:t xml:space="preserve">所以原不等式组的解集是 </w:t>
      </w:r>
      <w:r w:rsidR="00A36885">
        <w:object w:dxaOrig="560" w:dyaOrig="279" w14:anchorId="4D63D058">
          <v:shape id="_x0000_i1165" type="#_x0000_t75" style="width:30pt;height:12pt" o:ole="">
            <v:imagedata r:id="rId278" o:title=""/>
          </v:shape>
          <o:OLEObject Type="Embed" ProgID="Equation.DSMT4" ShapeID="_x0000_i1165" DrawAspect="Content" ObjectID="_1576006917" r:id="rId282"/>
        </w:object>
      </w:r>
      <w:r>
        <w:t xml:space="preserve">. </w:t>
      </w:r>
      <w:r>
        <w:br/>
        <w:t xml:space="preserve">2. </w:t>
      </w:r>
      <w:r w:rsidR="00885E03">
        <w:object w:dxaOrig="1980" w:dyaOrig="800" w14:anchorId="093C9A09">
          <v:shape id="_x0000_i1166" type="#_x0000_t75" style="width:102pt;height:42pt" o:ole="">
            <v:imagedata r:id="rId283" o:title=""/>
          </v:shape>
          <o:OLEObject Type="Embed" ProgID="Equation.DSMT4" ShapeID="_x0000_i1166" DrawAspect="Content" ObjectID="_1576006918" r:id="rId284"/>
        </w:object>
      </w:r>
      <w:r w:rsidR="00885E03">
        <w:rPr>
          <w:rFonts w:hint="eastAsia"/>
        </w:rPr>
        <w:t>；</w:t>
      </w:r>
      <w:r>
        <w:br/>
        <w:t xml:space="preserve">解不等式①,得 </w:t>
      </w:r>
      <w:r w:rsidR="00A36885">
        <w:object w:dxaOrig="680" w:dyaOrig="279" w14:anchorId="74EE0B7B">
          <v:shape id="_x0000_i1167" type="#_x0000_t75" style="width:36pt;height:12pt" o:ole="">
            <v:imagedata r:id="rId285" o:title=""/>
          </v:shape>
          <o:OLEObject Type="Embed" ProgID="Equation.DSMT4" ShapeID="_x0000_i1167" DrawAspect="Content" ObjectID="_1576006919" r:id="rId286"/>
        </w:object>
      </w:r>
      <w:r>
        <w:t xml:space="preserve">.解不等式②,得 </w:t>
      </w:r>
      <w:r w:rsidR="00A36885">
        <w:object w:dxaOrig="540" w:dyaOrig="279" w14:anchorId="6B3B6112">
          <v:shape id="_x0000_i1168" type="#_x0000_t75" style="width:30pt;height:12pt" o:ole="">
            <v:imagedata r:id="rId287" o:title=""/>
          </v:shape>
          <o:OLEObject Type="Embed" ProgID="Equation.DSMT4" ShapeID="_x0000_i1168" DrawAspect="Content" ObjectID="_1576006920" r:id="rId288"/>
        </w:object>
      </w:r>
      <w:r>
        <w:t xml:space="preserve">.在数轴上表示不等式①和②的解集,如图 </w:t>
      </w:r>
      <w:r>
        <w:br/>
      </w:r>
      <w:r>
        <w:rPr>
          <w:noProof/>
        </w:rPr>
        <w:drawing>
          <wp:inline distT="0" distB="0" distL="0" distR="0" wp14:anchorId="6007E540" wp14:editId="29F2AFE1">
            <wp:extent cx="1076325" cy="295275"/>
            <wp:effectExtent l="0" t="0" r="9525" b="9525"/>
            <wp:docPr id="198" name="图片 198" descr="https://solar.fbcontent.cn/api/apolo-images/1584e28f4af4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https://solar.fbcontent.cn/api/apolo-images/1584e28f4af4e52.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1076325" cy="295275"/>
                    </a:xfrm>
                    <a:prstGeom prst="rect">
                      <a:avLst/>
                    </a:prstGeom>
                    <a:noFill/>
                    <a:ln>
                      <a:noFill/>
                    </a:ln>
                  </pic:spPr>
                </pic:pic>
              </a:graphicData>
            </a:graphic>
          </wp:inline>
        </w:drawing>
      </w:r>
      <w:r>
        <w:br/>
        <w:t xml:space="preserve">从数轴上可以看出,这两个不等式的解集没有公共部分. </w:t>
      </w:r>
      <w:r>
        <w:br/>
        <w:t xml:space="preserve">所以原不等式组无解. </w:t>
      </w:r>
      <w:r>
        <w:br/>
      </w:r>
    </w:p>
    <w:p w14:paraId="3171C3DC" w14:textId="710350B6" w:rsidR="005E2D28" w:rsidRDefault="005E2D28" w:rsidP="005E2D28">
      <w:pPr>
        <w:textAlignment w:val="center"/>
      </w:pPr>
    </w:p>
    <w:p w14:paraId="273C59EB" w14:textId="77777777" w:rsidR="005E2D28" w:rsidRDefault="005E2D28" w:rsidP="005E2D28">
      <w:pPr>
        <w:textAlignment w:val="center"/>
      </w:pPr>
    </w:p>
    <w:p w14:paraId="564DD4A9" w14:textId="77777777" w:rsidR="00E941B0" w:rsidRPr="00303074" w:rsidRDefault="0091554E">
      <w:pPr>
        <w:rPr>
          <w:b/>
        </w:rPr>
      </w:pPr>
      <w:r w:rsidRPr="00303074">
        <w:rPr>
          <w:rFonts w:hint="eastAsia"/>
          <w:b/>
        </w:rPr>
        <w:lastRenderedPageBreak/>
        <w:t>配套练习6-1</w:t>
      </w:r>
    </w:p>
    <w:p w14:paraId="02E43F06" w14:textId="77777777" w:rsidR="00E941B0" w:rsidRDefault="0091554E">
      <w:pPr>
        <w:textAlignment w:val="bottom"/>
      </w:pPr>
      <w:r>
        <w:t>不等式组</w:t>
      </w:r>
      <w:r>
        <w:rPr>
          <w:position w:val="-30"/>
        </w:rPr>
        <w:object w:dxaOrig="1005" w:dyaOrig="720" w14:anchorId="2E2D2790">
          <v:shape id="_x0000_i1169" type="#_x0000_t75" style="width:48pt;height:36pt" o:ole="">
            <v:imagedata r:id="rId290" o:title=""/>
          </v:shape>
          <o:OLEObject Type="Embed" ProgID="Equation.DSMT4" ShapeID="_x0000_i1169" DrawAspect="Content" ObjectID="_1576006921" r:id="rId291"/>
        </w:object>
      </w:r>
      <w:r>
        <w:t xml:space="preserve">的解集在数轴上的表示正确的是( </w:t>
      </w:r>
      <w:r w:rsidR="003D7E2D">
        <w:t xml:space="preserve">    </w:t>
      </w:r>
      <w:r>
        <w:t>)</w:t>
      </w:r>
    </w:p>
    <w:p w14:paraId="095284AD" w14:textId="77777777" w:rsidR="00E941B0" w:rsidRDefault="0091554E">
      <w:pPr>
        <w:textAlignment w:val="center"/>
      </w:pPr>
      <w:r>
        <w:br/>
        <w:t>A、</w:t>
      </w:r>
      <w:r>
        <w:rPr>
          <w:noProof/>
        </w:rPr>
        <w:drawing>
          <wp:inline distT="0" distB="0" distL="0" distR="0" wp14:anchorId="15538347" wp14:editId="3FDFE49A">
            <wp:extent cx="1657350" cy="514350"/>
            <wp:effectExtent l="0" t="0" r="0" b="0"/>
            <wp:docPr id="213" name="图片 213" descr="https://solar.fbcontent.cn/api/apolo-images/148868f11aff9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https://solar.fbcontent.cn/api/apolo-images/148868f11aff9a6.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a:xfrm>
                      <a:off x="0" y="0"/>
                      <a:ext cx="1657350" cy="514350"/>
                    </a:xfrm>
                    <a:prstGeom prst="rect">
                      <a:avLst/>
                    </a:prstGeom>
                    <a:noFill/>
                    <a:ln>
                      <a:noFill/>
                    </a:ln>
                  </pic:spPr>
                </pic:pic>
              </a:graphicData>
            </a:graphic>
          </wp:inline>
        </w:drawing>
      </w:r>
      <w:r>
        <w:tab/>
      </w:r>
      <w:r>
        <w:tab/>
        <w:t>B、</w:t>
      </w:r>
      <w:r>
        <w:rPr>
          <w:noProof/>
        </w:rPr>
        <w:drawing>
          <wp:inline distT="0" distB="0" distL="0" distR="0" wp14:anchorId="0B51CF6D" wp14:editId="5C8F3627">
            <wp:extent cx="1762125" cy="504825"/>
            <wp:effectExtent l="0" t="0" r="9525" b="9525"/>
            <wp:docPr id="212" name="图片 212" descr="https://solar.fbcontent.cn/api/apolo-images/148868f11a3d7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https://solar.fbcontent.cn/api/apolo-images/148868f11a3d7c8.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a:xfrm>
                      <a:off x="0" y="0"/>
                      <a:ext cx="1762125" cy="504825"/>
                    </a:xfrm>
                    <a:prstGeom prst="rect">
                      <a:avLst/>
                    </a:prstGeom>
                    <a:noFill/>
                    <a:ln>
                      <a:noFill/>
                    </a:ln>
                  </pic:spPr>
                </pic:pic>
              </a:graphicData>
            </a:graphic>
          </wp:inline>
        </w:drawing>
      </w:r>
      <w:r>
        <w:br/>
        <w:t>C、</w:t>
      </w:r>
      <w:r>
        <w:rPr>
          <w:noProof/>
        </w:rPr>
        <w:drawing>
          <wp:inline distT="0" distB="0" distL="0" distR="0" wp14:anchorId="7D1D60CA" wp14:editId="6B17116D">
            <wp:extent cx="1695450" cy="409575"/>
            <wp:effectExtent l="0" t="0" r="0" b="9525"/>
            <wp:docPr id="211" name="图片 211" descr="https://solar.fbcontent.cn/api/apolo-images/148868f11898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https://solar.fbcontent.cn/api/apolo-images/148868f11898746.pn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1695450" cy="409575"/>
                    </a:xfrm>
                    <a:prstGeom prst="rect">
                      <a:avLst/>
                    </a:prstGeom>
                    <a:noFill/>
                    <a:ln>
                      <a:noFill/>
                    </a:ln>
                  </pic:spPr>
                </pic:pic>
              </a:graphicData>
            </a:graphic>
          </wp:inline>
        </w:drawing>
      </w:r>
      <w:r>
        <w:tab/>
        <w:t>D、</w:t>
      </w:r>
      <w:r>
        <w:rPr>
          <w:noProof/>
        </w:rPr>
        <w:drawing>
          <wp:inline distT="0" distB="0" distL="0" distR="0" wp14:anchorId="6F04801A" wp14:editId="1AB348E1">
            <wp:extent cx="1581150" cy="504825"/>
            <wp:effectExtent l="0" t="0" r="0" b="9525"/>
            <wp:docPr id="210" name="图片 210" descr="https://solar.fbcontent.cn/api/apolo-images/148868f11bb50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https://solar.fbcontent.cn/api/apolo-images/148868f11bb50a8.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a:xfrm>
                      <a:off x="0" y="0"/>
                      <a:ext cx="1581150" cy="504825"/>
                    </a:xfrm>
                    <a:prstGeom prst="rect">
                      <a:avLst/>
                    </a:prstGeom>
                    <a:noFill/>
                    <a:ln>
                      <a:noFill/>
                    </a:ln>
                  </pic:spPr>
                </pic:pic>
              </a:graphicData>
            </a:graphic>
          </wp:inline>
        </w:drawing>
      </w:r>
    </w:p>
    <w:p w14:paraId="3DB89CDE" w14:textId="77777777" w:rsidR="00E941B0" w:rsidRDefault="0091554E">
      <w:r>
        <w:rPr>
          <w:rFonts w:hint="eastAsia"/>
        </w:rPr>
        <w:t>答案：D</w:t>
      </w:r>
    </w:p>
    <w:p w14:paraId="555E4682" w14:textId="761D262D" w:rsidR="005E2D28" w:rsidRDefault="005E2D28" w:rsidP="005E2D28">
      <w:pPr>
        <w:textAlignment w:val="center"/>
      </w:pPr>
      <w:r>
        <w:t xml:space="preserve">3. </w:t>
      </w:r>
    </w:p>
    <w:p w14:paraId="25C5E387" w14:textId="289DFDB3" w:rsidR="005E2D28" w:rsidRDefault="005E2D28" w:rsidP="005E2D28">
      <w:pPr>
        <w:textAlignment w:val="center"/>
      </w:pPr>
      <w:r w:rsidRPr="005E2D28">
        <w:rPr>
          <w:rFonts w:hint="eastAsia"/>
          <w:b/>
        </w:rPr>
        <w:t>配套练习6</w:t>
      </w:r>
      <w:r w:rsidRPr="005E2D28">
        <w:rPr>
          <w:b/>
        </w:rPr>
        <w:t xml:space="preserve">-2 </w:t>
      </w:r>
      <w:r>
        <w:t xml:space="preserve">. </w:t>
      </w:r>
      <w:r>
        <w:object w:dxaOrig="2020" w:dyaOrig="1080" w14:anchorId="4581CE2C">
          <v:shape id="_x0000_i1170" type="#_x0000_t75" style="width:102pt;height:54pt" o:ole="">
            <v:imagedata r:id="rId296" o:title=""/>
          </v:shape>
          <o:OLEObject Type="Embed" ProgID="Equation.DSMT4" ShapeID="_x0000_i1170" DrawAspect="Content" ObjectID="_1576006922" r:id="rId297"/>
        </w:object>
      </w:r>
      <w:r>
        <w:t xml:space="preserve">; </w:t>
      </w:r>
      <w:r>
        <w:br/>
        <w:t xml:space="preserve">解不等式①,得 </w:t>
      </w:r>
      <w:r>
        <w:object w:dxaOrig="740" w:dyaOrig="279" w14:anchorId="1FCF4654">
          <v:shape id="_x0000_i1171" type="#_x0000_t75" style="width:36pt;height:12pt" o:ole="">
            <v:imagedata r:id="rId298" o:title=""/>
          </v:shape>
          <o:OLEObject Type="Embed" ProgID="Equation.DSMT4" ShapeID="_x0000_i1171" DrawAspect="Content" ObjectID="_1576006923" r:id="rId299"/>
        </w:object>
      </w:r>
      <w:r>
        <w:t xml:space="preserve">.解不等式②,得 </w:t>
      </w:r>
      <w:r>
        <w:object w:dxaOrig="560" w:dyaOrig="279" w14:anchorId="6DC9BDE9">
          <v:shape id="_x0000_i1172" type="#_x0000_t75" style="width:30pt;height:12pt" o:ole="">
            <v:imagedata r:id="rId300" o:title=""/>
          </v:shape>
          <o:OLEObject Type="Embed" ProgID="Equation.DSMT4" ShapeID="_x0000_i1172" DrawAspect="Content" ObjectID="_1576006924" r:id="rId301"/>
        </w:object>
      </w:r>
      <w:r>
        <w:t xml:space="preserve">.在数轴上表示不等式①和②的解集,如图 </w:t>
      </w:r>
      <w:r>
        <w:br/>
      </w:r>
      <w:r>
        <w:rPr>
          <w:noProof/>
        </w:rPr>
        <w:drawing>
          <wp:inline distT="0" distB="0" distL="0" distR="0" wp14:anchorId="4E4ED3D3" wp14:editId="41211E98">
            <wp:extent cx="1543050" cy="381000"/>
            <wp:effectExtent l="0" t="0" r="0" b="0"/>
            <wp:docPr id="193" name="图片 193" descr="https://solar.fbcontent.cn/api/apolo-images/1584e28f8eefa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https://solar.fbcontent.cn/api/apolo-images/1584e28f8eefa3c.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1543050" cy="381000"/>
                    </a:xfrm>
                    <a:prstGeom prst="rect">
                      <a:avLst/>
                    </a:prstGeom>
                    <a:noFill/>
                    <a:ln>
                      <a:noFill/>
                    </a:ln>
                  </pic:spPr>
                </pic:pic>
              </a:graphicData>
            </a:graphic>
          </wp:inline>
        </w:drawing>
      </w:r>
      <w:r>
        <w:br/>
        <w:t xml:space="preserve">这两个不等式解集的公共部分是 </w:t>
      </w:r>
      <w:r>
        <w:object w:dxaOrig="1080" w:dyaOrig="279" w14:anchorId="6F8772BA">
          <v:shape id="_x0000_i1173" type="#_x0000_t75" style="width:54pt;height:12pt" o:ole="">
            <v:imagedata r:id="rId303" o:title=""/>
          </v:shape>
          <o:OLEObject Type="Embed" ProgID="Equation.DSMT4" ShapeID="_x0000_i1173" DrawAspect="Content" ObjectID="_1576006925" r:id="rId304"/>
        </w:object>
      </w:r>
      <w:r>
        <w:t xml:space="preserve">. </w:t>
      </w:r>
      <w:r>
        <w:br/>
        <w:t xml:space="preserve">所以原不等式组的解集是 </w:t>
      </w:r>
      <w:r>
        <w:object w:dxaOrig="1080" w:dyaOrig="279" w14:anchorId="3A4936BE">
          <v:shape id="_x0000_i1174" type="#_x0000_t75" style="width:54pt;height:12pt" o:ole="">
            <v:imagedata r:id="rId303" o:title=""/>
          </v:shape>
          <o:OLEObject Type="Embed" ProgID="Equation.DSMT4" ShapeID="_x0000_i1174" DrawAspect="Content" ObjectID="_1576006926" r:id="rId305"/>
        </w:object>
      </w:r>
      <w:r>
        <w:t>.</w:t>
      </w:r>
    </w:p>
    <w:p w14:paraId="33B676FA" w14:textId="77777777" w:rsidR="005E2D28" w:rsidRDefault="005E2D28" w:rsidP="005E2D28">
      <w:r>
        <w:rPr>
          <w:rFonts w:hint="eastAsia"/>
        </w:rPr>
        <w:t>【总结提示】</w:t>
      </w:r>
      <w:r>
        <w:rPr>
          <w:b/>
        </w:rPr>
        <w:t>解不等式组的关键:一是</w:t>
      </w:r>
      <w:r>
        <w:t>要正确地求出每个不等式的解集，</w:t>
      </w:r>
      <w:r>
        <w:rPr>
          <w:b/>
        </w:rPr>
        <w:t>二是</w:t>
      </w:r>
      <w:r>
        <w:t>要利用数轴正确地表示出每个不等式的解集,并找出不等式组的解集.</w:t>
      </w:r>
    </w:p>
    <w:p w14:paraId="79FF32DA" w14:textId="77777777" w:rsidR="005E2D28" w:rsidRDefault="005E2D28" w:rsidP="005E2D28"/>
    <w:p w14:paraId="6E66CE12" w14:textId="77777777" w:rsidR="00E941B0" w:rsidRPr="005E2D28" w:rsidRDefault="00E941B0">
      <w:pPr>
        <w:textAlignment w:val="center"/>
        <w:rPr>
          <w:b/>
          <w:sz w:val="24"/>
        </w:rPr>
      </w:pPr>
    </w:p>
    <w:p w14:paraId="78FC8CDC" w14:textId="77777777" w:rsidR="00E941B0" w:rsidRDefault="00E941B0"/>
    <w:p w14:paraId="0BB4CBBC" w14:textId="77777777" w:rsidR="00E941B0" w:rsidRDefault="0091554E">
      <w:pPr>
        <w:rPr>
          <w:b/>
          <w:sz w:val="24"/>
        </w:rPr>
      </w:pPr>
      <w:r>
        <w:rPr>
          <w:rFonts w:hint="eastAsia"/>
          <w:b/>
          <w:sz w:val="24"/>
        </w:rPr>
        <w:t xml:space="preserve">知识点七 </w:t>
      </w:r>
      <w:r>
        <w:rPr>
          <w:b/>
          <w:sz w:val="24"/>
        </w:rPr>
        <w:t xml:space="preserve"> </w:t>
      </w:r>
      <w:r>
        <w:rPr>
          <w:rFonts w:hint="eastAsia"/>
          <w:b/>
          <w:sz w:val="24"/>
        </w:rPr>
        <w:t>列一元一次不等式组</w:t>
      </w:r>
    </w:p>
    <w:p w14:paraId="31F8AFDC" w14:textId="77777777" w:rsidR="00E941B0" w:rsidRDefault="0091554E">
      <w:r>
        <w:rPr>
          <w:b/>
        </w:rPr>
        <w:t>1.基本步骤:</w:t>
      </w:r>
      <w:r>
        <w:t>审</w:t>
      </w:r>
      <w:r>
        <w:rPr>
          <w:rFonts w:hint="eastAsia"/>
        </w:rPr>
        <w:t>→</w:t>
      </w:r>
      <w:r>
        <w:t>找</w:t>
      </w:r>
      <w:r>
        <w:rPr>
          <w:rFonts w:hint="eastAsia"/>
        </w:rPr>
        <w:t>→</w:t>
      </w:r>
      <w:r>
        <w:t>列</w:t>
      </w:r>
      <w:r>
        <w:rPr>
          <w:rFonts w:hint="eastAsia"/>
        </w:rPr>
        <w:t>→</w:t>
      </w:r>
      <w:r>
        <w:t>解</w:t>
      </w:r>
      <w:r>
        <w:rPr>
          <w:rFonts w:hint="eastAsia"/>
        </w:rPr>
        <w:t>→</w:t>
      </w:r>
      <w:r>
        <w:t>答(与列一元一次不等式相同)</w:t>
      </w:r>
      <w:r>
        <w:br/>
        <w:t>(1)</w:t>
      </w:r>
      <w:r>
        <w:rPr>
          <w:b/>
        </w:rPr>
        <w:t>审:</w:t>
      </w:r>
      <w:r>
        <w:t>分清题中的已知量、未知量,并用字母表示未知量;</w:t>
      </w:r>
      <w:r>
        <w:br/>
        <w:t>(2)</w:t>
      </w:r>
      <w:r>
        <w:rPr>
          <w:b/>
        </w:rPr>
        <w:t>找:</w:t>
      </w:r>
      <w:r>
        <w:t>找出题目中的不等关系;</w:t>
      </w:r>
      <w:r>
        <w:br/>
        <w:t>(3)</w:t>
      </w:r>
      <w:r>
        <w:rPr>
          <w:b/>
        </w:rPr>
        <w:t>列:</w:t>
      </w:r>
      <w:r>
        <w:t>根据不等关系列出不等式组;</w:t>
      </w:r>
      <w:r>
        <w:br/>
        <w:t>(4)</w:t>
      </w:r>
      <w:r w:rsidRPr="00665B78">
        <w:rPr>
          <w:b/>
        </w:rPr>
        <w:t>解</w:t>
      </w:r>
      <w:r w:rsidR="00665B78">
        <w:rPr>
          <w:b/>
        </w:rPr>
        <w:t>:</w:t>
      </w:r>
      <w:r>
        <w:t>求出不等式组的解集;</w:t>
      </w:r>
    </w:p>
    <w:p w14:paraId="2C7F461E" w14:textId="77777777" w:rsidR="00E941B0" w:rsidRDefault="0091554E">
      <w:r>
        <w:t>(5)</w:t>
      </w:r>
      <w:r>
        <w:rPr>
          <w:b/>
        </w:rPr>
        <w:t>答:</w:t>
      </w:r>
      <w:r>
        <w:t>检验解集是否合理,写出符合实际意义的答案.</w:t>
      </w:r>
      <w:r>
        <w:br/>
      </w:r>
      <w:r>
        <w:rPr>
          <w:b/>
        </w:rPr>
        <w:t>2.易错警示:</w:t>
      </w:r>
      <w:r>
        <w:br/>
        <w:t>(1)设未知数时，要去掉“不少于”“不超过”之类词语，换成确定性的词语;</w:t>
      </w:r>
      <w:r>
        <w:br/>
        <w:t>(2)对答案的取舍要满足两个条件:</w:t>
      </w:r>
      <w:r>
        <w:rPr>
          <w:b/>
        </w:rPr>
        <w:t>一要</w:t>
      </w:r>
      <w:r>
        <w:t>符合题目要求;</w:t>
      </w:r>
      <w:r>
        <w:rPr>
          <w:b/>
        </w:rPr>
        <w:t>二要</w:t>
      </w:r>
      <w:r>
        <w:t>符合实际情况.</w:t>
      </w:r>
    </w:p>
    <w:p w14:paraId="29B1B368" w14:textId="77777777" w:rsidR="00E941B0" w:rsidRDefault="00E941B0"/>
    <w:p w14:paraId="213C73B3" w14:textId="77777777" w:rsidR="00E941B0" w:rsidRDefault="0091554E">
      <w:pPr>
        <w:rPr>
          <w:b/>
          <w:sz w:val="24"/>
        </w:rPr>
      </w:pPr>
      <w:r>
        <w:rPr>
          <w:rFonts w:hint="eastAsia"/>
          <w:b/>
          <w:sz w:val="24"/>
        </w:rPr>
        <w:t>题型一</w:t>
      </w:r>
      <w:r>
        <w:rPr>
          <w:b/>
          <w:sz w:val="24"/>
        </w:rPr>
        <w:t xml:space="preserve"> </w:t>
      </w:r>
      <w:r>
        <w:rPr>
          <w:rFonts w:hint="eastAsia"/>
          <w:b/>
          <w:sz w:val="24"/>
        </w:rPr>
        <w:t>利用不等式组解决实际问题</w:t>
      </w:r>
    </w:p>
    <w:p w14:paraId="272F687B" w14:textId="77777777" w:rsidR="002814BC" w:rsidRDefault="0091554E" w:rsidP="002814BC">
      <w:r>
        <w:rPr>
          <w:rFonts w:hint="eastAsia"/>
          <w:b/>
        </w:rPr>
        <w:t>例7-1</w:t>
      </w:r>
      <w:r w:rsidR="002814BC" w:rsidRPr="00994E90">
        <w:t>在保护地球爱护家园活动中,校团委把一批树苗分给初三(1)班同学去栽种,如果每人分2棵,还剩42棵,如果前面每人分3棵,那么最后一人得到的树苗少于5棵(但至少分得一棵).</w:t>
      </w:r>
      <w:r w:rsidR="002814BC" w:rsidRPr="00994E90">
        <w:br/>
        <w:t>(1)设初三(1)班有</w:t>
      </w:r>
      <w:r w:rsidR="00A36885" w:rsidRPr="00A36885">
        <w:rPr>
          <w:position w:val="-6"/>
        </w:rPr>
        <w:object w:dxaOrig="200" w:dyaOrig="220" w14:anchorId="6AFF94B6">
          <v:shape id="_x0000_i1175" type="#_x0000_t75" style="width:12pt;height:12pt" o:ole="">
            <v:imagedata r:id="rId306" o:title=""/>
          </v:shape>
          <o:OLEObject Type="Embed" ProgID="Equation.DSMT4" ShapeID="_x0000_i1175" DrawAspect="Content" ObjectID="_1576006927" r:id="rId307"/>
        </w:object>
      </w:r>
      <w:r w:rsidR="002814BC" w:rsidRPr="00994E90">
        <w:t>名同学,则这批树苗有多少棵(用含</w:t>
      </w:r>
      <w:r w:rsidR="00A36885" w:rsidRPr="00A36885">
        <w:rPr>
          <w:position w:val="-6"/>
        </w:rPr>
        <w:object w:dxaOrig="200" w:dyaOrig="220" w14:anchorId="69F8F410">
          <v:shape id="_x0000_i1176" type="#_x0000_t75" style="width:12pt;height:12pt" o:ole="">
            <v:imagedata r:id="rId306" o:title=""/>
          </v:shape>
          <o:OLEObject Type="Embed" ProgID="Equation.DSMT4" ShapeID="_x0000_i1176" DrawAspect="Content" ObjectID="_1576006928" r:id="rId308"/>
        </w:object>
      </w:r>
      <w:r w:rsidR="002814BC" w:rsidRPr="00994E90">
        <w:t>的代数式表示);</w:t>
      </w:r>
      <w:r w:rsidR="002814BC" w:rsidRPr="00994E90">
        <w:br/>
        <w:t>(2)初三(1)班至少有多少名同学?最多有多少名同学?</w:t>
      </w:r>
    </w:p>
    <w:p w14:paraId="60C7F0FA" w14:textId="77777777" w:rsidR="002814BC" w:rsidRDefault="002814BC" w:rsidP="002814BC"/>
    <w:p w14:paraId="71748CCC" w14:textId="77777777" w:rsidR="002814BC" w:rsidRDefault="002814BC" w:rsidP="002814BC">
      <w:pPr>
        <w:textAlignment w:val="center"/>
      </w:pPr>
      <w:r w:rsidRPr="00F55545">
        <w:rPr>
          <w:rFonts w:hint="eastAsia"/>
        </w:rPr>
        <w:t>【思路分析】</w:t>
      </w:r>
      <w:r w:rsidRPr="00994E90">
        <w:t>(1)关键描述语是:每人分2棵,还剩42棵.树苗棵树</w:t>
      </w:r>
      <w:r w:rsidR="00A36885">
        <w:object w:dxaOrig="540" w:dyaOrig="260" w14:anchorId="0EB80406">
          <v:shape id="_x0000_i1177" type="#_x0000_t75" style="width:30pt;height:12pt" o:ole="">
            <v:imagedata r:id="rId309" o:title=""/>
          </v:shape>
          <o:OLEObject Type="Embed" ProgID="Equation.DSMT4" ShapeID="_x0000_i1177" DrawAspect="Content" ObjectID="_1576006929" r:id="rId310"/>
        </w:object>
      </w:r>
      <w:r w:rsidRPr="00994E90">
        <w:t>学生数</w:t>
      </w:r>
      <w:r w:rsidR="00A36885">
        <w:object w:dxaOrig="440" w:dyaOrig="260" w14:anchorId="447F1779">
          <v:shape id="_x0000_i1178" type="#_x0000_t75" style="width:24pt;height:12pt" o:ole="">
            <v:imagedata r:id="rId311" o:title=""/>
          </v:shape>
          <o:OLEObject Type="Embed" ProgID="Equation.DSMT4" ShapeID="_x0000_i1178" DrawAspect="Content" ObjectID="_1576006930" r:id="rId312"/>
        </w:object>
      </w:r>
      <w:r w:rsidR="00A36885">
        <w:t xml:space="preserve"> </w:t>
      </w:r>
      <w:r w:rsidRPr="00994E90">
        <w:t>;</w:t>
      </w:r>
      <w:r w:rsidRPr="00994E90">
        <w:br/>
        <w:t>(2)关键描述语是:最后一人得到的树苗少于5棵(但至少分得一棵).则最后一人分得树苗数</w:t>
      </w:r>
      <w:r w:rsidR="00D5056E">
        <w:t>大于</w:t>
      </w:r>
      <w:r w:rsidRPr="00994E90">
        <w:t>或等于1,</w:t>
      </w:r>
      <w:r w:rsidR="00D5056E">
        <w:t>小于</w:t>
      </w:r>
      <w:r w:rsidR="00D5056E">
        <w:rPr>
          <w:rFonts w:hint="eastAsia"/>
        </w:rPr>
        <w:t>5</w:t>
      </w:r>
      <w:r w:rsidRPr="00994E90">
        <w:t>.</w:t>
      </w:r>
    </w:p>
    <w:p w14:paraId="1F4A501E" w14:textId="77777777" w:rsidR="002814BC" w:rsidRDefault="002814BC" w:rsidP="002814BC">
      <w:pPr>
        <w:textAlignment w:val="center"/>
      </w:pPr>
      <w:r w:rsidRPr="00F55545">
        <w:t>【解】</w:t>
      </w:r>
      <w:r w:rsidRPr="00994E90">
        <w:t>(1)这批树苗有</w:t>
      </w:r>
      <w:r w:rsidR="00A36885">
        <w:object w:dxaOrig="960" w:dyaOrig="400" w14:anchorId="5AB446C3">
          <v:shape id="_x0000_i1179" type="#_x0000_t75" style="width:48pt;height:18pt" o:ole="">
            <v:imagedata r:id="rId313" o:title=""/>
          </v:shape>
          <o:OLEObject Type="Embed" ProgID="Equation.DSMT4" ShapeID="_x0000_i1179" DrawAspect="Content" ObjectID="_1576006931" r:id="rId314"/>
        </w:object>
      </w:r>
      <w:r w:rsidRPr="00994E90">
        <w:t>棵;</w:t>
      </w:r>
      <w:r w:rsidRPr="00994E90">
        <w:br/>
        <w:t>(2)根据题意,得</w:t>
      </w:r>
      <w:r w:rsidR="00A36885">
        <w:object w:dxaOrig="2180" w:dyaOrig="840" w14:anchorId="510B7D75">
          <v:shape id="_x0000_i1180" type="#_x0000_t75" style="width:108pt;height:42pt" o:ole="">
            <v:imagedata r:id="rId315" o:title=""/>
          </v:shape>
          <o:OLEObject Type="Embed" ProgID="Equation.DSMT4" ShapeID="_x0000_i1180" DrawAspect="Content" ObjectID="_1576006932" r:id="rId316"/>
        </w:object>
      </w:r>
      <w:r w:rsidR="00A36885">
        <w:t xml:space="preserve"> </w:t>
      </w:r>
      <w:r w:rsidRPr="00994E90">
        <w:br/>
        <w:t>解这个不等式组,得</w:t>
      </w:r>
      <w:r w:rsidR="00093D1D">
        <w:object w:dxaOrig="1280" w:dyaOrig="279" w14:anchorId="40D8CA72">
          <v:shape id="_x0000_i1181" type="#_x0000_t75" style="width:66pt;height:12pt" o:ole="">
            <v:imagedata r:id="rId317" o:title=""/>
          </v:shape>
          <o:OLEObject Type="Embed" ProgID="Equation.DSMT4" ShapeID="_x0000_i1181" DrawAspect="Content" ObjectID="_1576006933" r:id="rId318"/>
        </w:object>
      </w:r>
      <w:r w:rsidR="00A36885">
        <w:t xml:space="preserve"> </w:t>
      </w:r>
      <w:r w:rsidRPr="00994E90">
        <w:br/>
        <w:t>答:初三(1)班至少有41名同学,最多有44名同学.</w:t>
      </w:r>
    </w:p>
    <w:p w14:paraId="00F058DB" w14:textId="77777777" w:rsidR="002814BC" w:rsidRDefault="002814BC" w:rsidP="002814BC"/>
    <w:p w14:paraId="1F8D87C0" w14:textId="77777777" w:rsidR="002814BC" w:rsidRPr="00994E90" w:rsidRDefault="002814BC" w:rsidP="002814BC">
      <w:pPr>
        <w:rPr>
          <w:b/>
          <w:sz w:val="24"/>
        </w:rPr>
      </w:pPr>
      <w:r w:rsidRPr="00994E90">
        <w:rPr>
          <w:rFonts w:hint="eastAsia"/>
          <w:b/>
          <w:sz w:val="24"/>
        </w:rPr>
        <w:t>配套练习</w:t>
      </w:r>
      <w:r>
        <w:rPr>
          <w:rFonts w:hint="eastAsia"/>
          <w:b/>
          <w:sz w:val="24"/>
        </w:rPr>
        <w:t>7-1</w:t>
      </w:r>
    </w:p>
    <w:p w14:paraId="139DA174" w14:textId="77777777" w:rsidR="002814BC" w:rsidRPr="00994E90" w:rsidRDefault="002814BC" w:rsidP="002814BC">
      <w:pPr>
        <w:textAlignment w:val="center"/>
      </w:pPr>
      <w:r w:rsidRPr="00994E90">
        <w:t>在我市举行的中学生安全知识竞赛中共有</w:t>
      </w:r>
      <w:r w:rsidR="00093D1D">
        <w:rPr>
          <w:rFonts w:hint="eastAsia"/>
          <w:noProof/>
        </w:rPr>
        <w:t>20</w:t>
      </w:r>
      <w:r w:rsidRPr="00994E90">
        <w:t>道题</w:t>
      </w:r>
      <w:r w:rsidR="003D7E2D">
        <w:t>.</w:t>
      </w:r>
      <w:r w:rsidRPr="00994E90">
        <w:t>每一题答对得</w:t>
      </w:r>
      <w:r w:rsidR="00093D1D">
        <w:rPr>
          <w:rFonts w:hint="eastAsia"/>
          <w:noProof/>
        </w:rPr>
        <w:t>5</w:t>
      </w:r>
      <w:r w:rsidRPr="00994E90">
        <w:t>分，答错或不答都扣</w:t>
      </w:r>
      <w:r w:rsidR="00093D1D">
        <w:rPr>
          <w:rFonts w:hint="eastAsia"/>
          <w:noProof/>
        </w:rPr>
        <w:t>3</w:t>
      </w:r>
      <w:r w:rsidRPr="00994E90">
        <w:t>分</w:t>
      </w:r>
      <w:r w:rsidR="003D7E2D">
        <w:t>.</w:t>
      </w:r>
    </w:p>
    <w:p w14:paraId="21478FCF" w14:textId="77777777" w:rsidR="002814BC" w:rsidRPr="00994E90" w:rsidRDefault="002814BC" w:rsidP="002814BC">
      <w:pPr>
        <w:textAlignment w:val="center"/>
      </w:pPr>
      <w:r w:rsidRPr="00994E90">
        <w:t>（1）小李考了</w:t>
      </w:r>
      <w:r w:rsidR="00093D1D">
        <w:rPr>
          <w:rFonts w:hint="eastAsia"/>
          <w:noProof/>
        </w:rPr>
        <w:t>60</w:t>
      </w:r>
      <w:r w:rsidRPr="00994E90">
        <w:t>分，那么小李答对了多少道题？</w:t>
      </w:r>
    </w:p>
    <w:p w14:paraId="5164BDEB" w14:textId="77777777" w:rsidR="002814BC" w:rsidRPr="00994E90" w:rsidRDefault="002814BC" w:rsidP="002814BC">
      <w:pPr>
        <w:textAlignment w:val="center"/>
      </w:pPr>
      <w:r w:rsidRPr="00994E90">
        <w:t>（2）小王获得二等奖（</w:t>
      </w:r>
      <w:r w:rsidR="00093D1D">
        <w:rPr>
          <w:rFonts w:hint="eastAsia"/>
        </w:rPr>
        <w:t>75-85</w:t>
      </w:r>
      <w:r w:rsidRPr="00994E90">
        <w:t>分），请你算算小王答对了几道题</w:t>
      </w:r>
      <w:r w:rsidR="003D7E2D">
        <w:t>.</w:t>
      </w:r>
    </w:p>
    <w:p w14:paraId="20D6CE08" w14:textId="77777777" w:rsidR="002814BC" w:rsidRPr="00994E90" w:rsidRDefault="002814BC" w:rsidP="002814BC">
      <w:pPr>
        <w:textAlignment w:val="center"/>
      </w:pPr>
      <w:r w:rsidRPr="00F55545">
        <w:rPr>
          <w:rFonts w:hint="eastAsia"/>
        </w:rPr>
        <w:t>【解】</w:t>
      </w:r>
      <w:r w:rsidRPr="00994E90">
        <w:t>（1）设小李答对了</w:t>
      </w:r>
      <w:r w:rsidR="00093D1D">
        <w:object w:dxaOrig="200" w:dyaOrig="220" w14:anchorId="57DB4231">
          <v:shape id="_x0000_i1182" type="#_x0000_t75" style="width:12pt;height:12pt" o:ole="">
            <v:imagedata r:id="rId319" o:title=""/>
          </v:shape>
          <o:OLEObject Type="Embed" ProgID="Equation.DSMT4" ShapeID="_x0000_i1182" DrawAspect="Content" ObjectID="_1576006934" r:id="rId320"/>
        </w:object>
      </w:r>
      <w:r w:rsidRPr="00994E90">
        <w:t>道题，根据题意可列方程：</w:t>
      </w:r>
      <w:r w:rsidR="00093D1D">
        <w:object w:dxaOrig="1880" w:dyaOrig="400" w14:anchorId="11873648">
          <v:shape id="_x0000_i1183" type="#_x0000_t75" style="width:96pt;height:18pt" o:ole="">
            <v:imagedata r:id="rId321" o:title=""/>
          </v:shape>
          <o:OLEObject Type="Embed" ProgID="Equation.DSMT4" ShapeID="_x0000_i1183" DrawAspect="Content" ObjectID="_1576006935" r:id="rId322"/>
        </w:object>
      </w:r>
      <w:r w:rsidRPr="00994E90">
        <w:t>，化简可得</w:t>
      </w:r>
      <w:r w:rsidR="00093D1D">
        <w:object w:dxaOrig="880" w:dyaOrig="279" w14:anchorId="0B3A31E4">
          <v:shape id="_x0000_i1184" type="#_x0000_t75" style="width:42pt;height:12pt" o:ole="">
            <v:imagedata r:id="rId323" o:title=""/>
          </v:shape>
          <o:OLEObject Type="Embed" ProgID="Equation.DSMT4" ShapeID="_x0000_i1184" DrawAspect="Content" ObjectID="_1576006936" r:id="rId324"/>
        </w:object>
      </w:r>
      <w:r w:rsidR="00093D1D">
        <w:t xml:space="preserve"> </w:t>
      </w:r>
      <w:r w:rsidRPr="00994E90">
        <w:t>，即</w:t>
      </w:r>
      <w:r w:rsidR="00093D1D">
        <w:object w:dxaOrig="639" w:dyaOrig="279" w14:anchorId="5298A11D">
          <v:shape id="_x0000_i1185" type="#_x0000_t75" style="width:30pt;height:12pt" o:ole="">
            <v:imagedata r:id="rId325" o:title=""/>
          </v:shape>
          <o:OLEObject Type="Embed" ProgID="Equation.DSMT4" ShapeID="_x0000_i1185" DrawAspect="Content" ObjectID="_1576006937" r:id="rId326"/>
        </w:object>
      </w:r>
      <w:r w:rsidRPr="00994E90">
        <w:t>，故小李答对了</w:t>
      </w:r>
      <w:r w:rsidR="00093D1D">
        <w:rPr>
          <w:rFonts w:hint="eastAsia"/>
          <w:noProof/>
        </w:rPr>
        <w:t>1</w:t>
      </w:r>
      <w:r w:rsidR="00093D1D">
        <w:rPr>
          <w:rFonts w:hint="eastAsia"/>
        </w:rPr>
        <w:t>5</w:t>
      </w:r>
      <w:r w:rsidRPr="00994E90">
        <w:t>道题</w:t>
      </w:r>
      <w:r w:rsidR="003D7E2D">
        <w:t>.</w:t>
      </w:r>
      <w:r w:rsidR="00C15F0F" w:rsidRPr="00994E90">
        <w:t xml:space="preserve"> </w:t>
      </w:r>
    </w:p>
    <w:p w14:paraId="6BAAC90B" w14:textId="77777777" w:rsidR="002814BC" w:rsidRPr="00994E90" w:rsidRDefault="002814BC" w:rsidP="002814BC">
      <w:pPr>
        <w:textAlignment w:val="center"/>
      </w:pPr>
      <w:r w:rsidRPr="00994E90">
        <w:t>（2）设小王答对了</w:t>
      </w:r>
      <w:r w:rsidR="00093D1D">
        <w:object w:dxaOrig="220" w:dyaOrig="260" w14:anchorId="4469B299">
          <v:shape id="_x0000_i1186" type="#_x0000_t75" style="width:12pt;height:12pt" o:ole="">
            <v:imagedata r:id="rId327" o:title=""/>
          </v:shape>
          <o:OLEObject Type="Embed" ProgID="Equation.DSMT4" ShapeID="_x0000_i1186" DrawAspect="Content" ObjectID="_1576006938" r:id="rId328"/>
        </w:object>
      </w:r>
      <w:r w:rsidRPr="00994E90">
        <w:t>道题，根据题意可列一元一次不等式组：</w:t>
      </w:r>
      <w:r w:rsidR="00C15F0F">
        <w:object w:dxaOrig="2280" w:dyaOrig="840" w14:anchorId="25F561FD">
          <v:shape id="_x0000_i1187" type="#_x0000_t75" style="width:114pt;height:42pt" o:ole="">
            <v:imagedata r:id="rId329" o:title=""/>
          </v:shape>
          <o:OLEObject Type="Embed" ProgID="Equation.DSMT4" ShapeID="_x0000_i1187" DrawAspect="Content" ObjectID="_1576006939" r:id="rId330"/>
        </w:object>
      </w:r>
      <w:r w:rsidR="00093D1D">
        <w:t xml:space="preserve"> </w:t>
      </w:r>
      <w:r w:rsidRPr="00994E90">
        <w:t>，将</w:t>
      </w:r>
      <w:r w:rsidR="00FA618C">
        <w:rPr>
          <w:rFonts w:hint="eastAsia"/>
          <w:noProof/>
        </w:rPr>
        <w:t>①</w:t>
      </w:r>
      <w:r w:rsidRPr="00994E90">
        <w:t>化简可得</w:t>
      </w:r>
      <w:r w:rsidR="00093D1D">
        <w:object w:dxaOrig="880" w:dyaOrig="320" w14:anchorId="51BCE88C">
          <v:shape id="_x0000_i1188" type="#_x0000_t75" style="width:42pt;height:18pt" o:ole="">
            <v:imagedata r:id="rId331" o:title=""/>
          </v:shape>
          <o:OLEObject Type="Embed" ProgID="Equation.DSMT4" ShapeID="_x0000_i1188" DrawAspect="Content" ObjectID="_1576006940" r:id="rId332"/>
        </w:object>
      </w:r>
      <w:r w:rsidR="00093D1D">
        <w:t xml:space="preserve"> </w:t>
      </w:r>
      <w:r w:rsidRPr="00994E90">
        <w:t>，即</w:t>
      </w:r>
      <w:r w:rsidR="00093D1D">
        <w:object w:dxaOrig="820" w:dyaOrig="620" w14:anchorId="57322131">
          <v:shape id="_x0000_i1189" type="#_x0000_t75" style="width:42pt;height:30pt" o:ole="">
            <v:imagedata r:id="rId333" o:title=""/>
          </v:shape>
          <o:OLEObject Type="Embed" ProgID="Equation.DSMT4" ShapeID="_x0000_i1189" DrawAspect="Content" ObjectID="_1576006941" r:id="rId334"/>
        </w:object>
      </w:r>
      <w:r w:rsidR="00093D1D">
        <w:t xml:space="preserve"> </w:t>
      </w:r>
      <w:r w:rsidRPr="00994E90">
        <w:t>，将</w:t>
      </w:r>
      <w:r w:rsidR="00FA618C">
        <w:rPr>
          <w:rFonts w:hint="eastAsia"/>
          <w:noProof/>
        </w:rPr>
        <w:t>②</w:t>
      </w:r>
      <w:r w:rsidRPr="00994E90">
        <w:t>化简可得</w:t>
      </w:r>
      <w:r w:rsidR="00093D1D">
        <w:object w:dxaOrig="880" w:dyaOrig="320" w14:anchorId="393048F1">
          <v:shape id="_x0000_i1190" type="#_x0000_t75" style="width:42pt;height:18pt" o:ole="">
            <v:imagedata r:id="rId335" o:title=""/>
          </v:shape>
          <o:OLEObject Type="Embed" ProgID="Equation.DSMT4" ShapeID="_x0000_i1190" DrawAspect="Content" ObjectID="_1576006942" r:id="rId336"/>
        </w:object>
      </w:r>
      <w:r w:rsidR="00093D1D">
        <w:t xml:space="preserve"> </w:t>
      </w:r>
      <w:r w:rsidRPr="00994E90">
        <w:t>，即</w:t>
      </w:r>
      <w:r w:rsidR="00093D1D">
        <w:object w:dxaOrig="820" w:dyaOrig="620" w14:anchorId="0C6B0DDC">
          <v:shape id="_x0000_i1191" type="#_x0000_t75" style="width:42pt;height:30pt" o:ole="">
            <v:imagedata r:id="rId337" o:title=""/>
          </v:shape>
          <o:OLEObject Type="Embed" ProgID="Equation.DSMT4" ShapeID="_x0000_i1191" DrawAspect="Content" ObjectID="_1576006943" r:id="rId338"/>
        </w:object>
      </w:r>
      <w:r w:rsidRPr="00994E90">
        <w:t>，故不等式组的解集为</w:t>
      </w:r>
      <w:r w:rsidR="00093D1D">
        <w:object w:dxaOrig="1420" w:dyaOrig="620" w14:anchorId="01FF6F44">
          <v:shape id="_x0000_i1192" type="#_x0000_t75" style="width:1in;height:30pt" o:ole="">
            <v:imagedata r:id="rId339" o:title=""/>
          </v:shape>
          <o:OLEObject Type="Embed" ProgID="Equation.DSMT4" ShapeID="_x0000_i1192" DrawAspect="Content" ObjectID="_1576006944" r:id="rId340"/>
        </w:object>
      </w:r>
      <w:r w:rsidR="00093D1D">
        <w:t xml:space="preserve"> </w:t>
      </w:r>
      <w:r w:rsidRPr="00994E90">
        <w:t>，又因为</w:t>
      </w:r>
      <w:r w:rsidR="00FA618C">
        <w:object w:dxaOrig="220" w:dyaOrig="260" w14:anchorId="3F5C3BFA">
          <v:shape id="_x0000_i1193" type="#_x0000_t75" style="width:10.8pt;height:13.2pt" o:ole="">
            <v:imagedata r:id="rId341" o:title=""/>
          </v:shape>
          <o:OLEObject Type="Embed" ProgID="Equation.DSMT4" ShapeID="_x0000_i1193" DrawAspect="Content" ObjectID="_1576006945" r:id="rId342"/>
        </w:object>
      </w:r>
      <w:r w:rsidRPr="00994E90">
        <w:t>是正整数，所以</w:t>
      </w:r>
      <w:r w:rsidR="00093D1D">
        <w:object w:dxaOrig="680" w:dyaOrig="320" w14:anchorId="5075A91C">
          <v:shape id="_x0000_i1194" type="#_x0000_t75" style="width:36pt;height:18pt" o:ole="">
            <v:imagedata r:id="rId343" o:title=""/>
          </v:shape>
          <o:OLEObject Type="Embed" ProgID="Equation.DSMT4" ShapeID="_x0000_i1194" DrawAspect="Content" ObjectID="_1576006946" r:id="rId344"/>
        </w:object>
      </w:r>
      <w:r w:rsidR="00093D1D">
        <w:t xml:space="preserve"> </w:t>
      </w:r>
      <w:r w:rsidRPr="00994E90">
        <w:t>或</w:t>
      </w:r>
      <w:r w:rsidR="00FA618C">
        <w:object w:dxaOrig="279" w:dyaOrig="279" w14:anchorId="4CE565FF">
          <v:shape id="_x0000_i1195" type="#_x0000_t75" style="width:13.8pt;height:13.8pt" o:ole="">
            <v:imagedata r:id="rId345" o:title=""/>
          </v:shape>
          <o:OLEObject Type="Embed" ProgID="Equation.DSMT4" ShapeID="_x0000_i1195" DrawAspect="Content" ObjectID="_1576006947" r:id="rId346"/>
        </w:object>
      </w:r>
      <w:r w:rsidR="00093D1D">
        <w:t xml:space="preserve"> </w:t>
      </w:r>
      <w:r w:rsidRPr="00994E90">
        <w:t>，即小王答对了</w:t>
      </w:r>
      <w:r w:rsidR="00093D1D">
        <w:rPr>
          <w:rFonts w:hint="eastAsia"/>
          <w:noProof/>
        </w:rPr>
        <w:t>17</w:t>
      </w:r>
      <w:r w:rsidRPr="00994E90">
        <w:t>或</w:t>
      </w:r>
      <w:r w:rsidR="00093D1D">
        <w:rPr>
          <w:rFonts w:hint="eastAsia"/>
          <w:noProof/>
        </w:rPr>
        <w:t>18</w:t>
      </w:r>
      <w:r w:rsidRPr="00994E90">
        <w:t>道题</w:t>
      </w:r>
      <w:r w:rsidR="003D7E2D">
        <w:t>.</w:t>
      </w:r>
    </w:p>
    <w:p w14:paraId="11EF976C" w14:textId="77777777" w:rsidR="00E941B0" w:rsidRPr="00093D1D" w:rsidRDefault="00E941B0" w:rsidP="002814BC">
      <w:pPr>
        <w:textAlignment w:val="center"/>
      </w:pPr>
    </w:p>
    <w:sectPr w:rsidR="00E941B0" w:rsidRPr="00093D1D">
      <w:headerReference w:type="default" r:id="rId347"/>
      <w:footerReference w:type="default" r:id="rId34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gaogx" w:date="2017-12-27T16:08:00Z" w:initials="g">
    <w:p w14:paraId="5DE6C2B9" w14:textId="77777777" w:rsidR="00FF5B4F" w:rsidRDefault="00FF5B4F" w:rsidP="00FA618C">
      <w:pPr>
        <w:pStyle w:val="ad"/>
      </w:pPr>
      <w:r>
        <w:rPr>
          <w:rStyle w:val="ac"/>
        </w:rPr>
        <w:annotationRef/>
      </w:r>
      <w:r>
        <w:rPr>
          <w:rFonts w:hint="eastAsia"/>
        </w:rPr>
        <w:t>画表格 排一行</w:t>
      </w:r>
    </w:p>
  </w:comment>
  <w:comment w:id="2" w:author="gaogx" w:date="2017-12-27T16:08:00Z" w:initials="g">
    <w:p w14:paraId="78C919B5" w14:textId="77777777" w:rsidR="00FF5B4F" w:rsidRDefault="00FF5B4F" w:rsidP="00FA618C">
      <w:pPr>
        <w:pStyle w:val="ad"/>
      </w:pPr>
      <w:r>
        <w:rPr>
          <w:rStyle w:val="ac"/>
        </w:rPr>
        <w:annotationRef/>
      </w:r>
      <w:r>
        <w:rPr>
          <w:rFonts w:hint="eastAsia"/>
        </w:rPr>
        <w:t>画表格 排一行</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DE6C2B9" w15:done="0"/>
  <w15:commentEx w15:paraId="78C919B5"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8984FF" w14:textId="77777777" w:rsidR="0068414F" w:rsidRDefault="0068414F">
      <w:r>
        <w:separator/>
      </w:r>
    </w:p>
  </w:endnote>
  <w:endnote w:type="continuationSeparator" w:id="0">
    <w:p w14:paraId="0908730A" w14:textId="77777777" w:rsidR="0068414F" w:rsidRDefault="006841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3456644"/>
    </w:sdtPr>
    <w:sdtEndPr/>
    <w:sdtContent>
      <w:sdt>
        <w:sdtPr>
          <w:id w:val="-1705238520"/>
        </w:sdtPr>
        <w:sdtEndPr/>
        <w:sdtContent>
          <w:p w14:paraId="676B8460" w14:textId="059C560C" w:rsidR="00FF5B4F" w:rsidRDefault="00FF5B4F">
            <w:pPr>
              <w:pStyle w:val="a3"/>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F65C57">
              <w:rPr>
                <w:b/>
                <w:bCs/>
                <w:noProof/>
              </w:rPr>
              <w:t>1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F65C57">
              <w:rPr>
                <w:b/>
                <w:bCs/>
                <w:noProof/>
              </w:rPr>
              <w:t>11</w:t>
            </w:r>
            <w:r>
              <w:rPr>
                <w:b/>
                <w:bCs/>
                <w:sz w:val="24"/>
                <w:szCs w:val="24"/>
              </w:rPr>
              <w:fldChar w:fldCharType="end"/>
            </w:r>
          </w:p>
        </w:sdtContent>
      </w:sdt>
    </w:sdtContent>
  </w:sdt>
  <w:p w14:paraId="22C23596" w14:textId="77777777" w:rsidR="00FF5B4F" w:rsidRDefault="00FF5B4F">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8B62B3" w14:textId="77777777" w:rsidR="0068414F" w:rsidRDefault="0068414F">
      <w:r>
        <w:separator/>
      </w:r>
    </w:p>
  </w:footnote>
  <w:footnote w:type="continuationSeparator" w:id="0">
    <w:p w14:paraId="4787F43A" w14:textId="77777777" w:rsidR="0068414F" w:rsidRDefault="0068414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9F5EE9" w14:textId="2559A774" w:rsidR="00F65C57" w:rsidRPr="00F65C57" w:rsidRDefault="00F65C57">
    <w:pPr>
      <w:pStyle w:val="a5"/>
      <w:rPr>
        <w:rFonts w:ascii="楷体" w:eastAsia="楷体" w:hAnsi="楷体" w:hint="eastAsia"/>
        <w:sz w:val="24"/>
      </w:rPr>
    </w:pPr>
    <w:r w:rsidRPr="00F65C57">
      <w:rPr>
        <w:rFonts w:ascii="楷体" w:eastAsia="楷体" w:hAnsi="楷体" w:hint="eastAsia"/>
        <w:sz w:val="24"/>
      </w:rPr>
      <w:t>（人教版）七年级寒假提高班</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EA07E6"/>
    <w:multiLevelType w:val="multilevel"/>
    <w:tmpl w:val="65EA07E6"/>
    <w:lvl w:ilvl="0">
      <w:start w:val="1"/>
      <w:numFmt w:val="upperLetter"/>
      <w:lvlText w:val="%1．"/>
      <w:lvlJc w:val="left"/>
      <w:pPr>
        <w:tabs>
          <w:tab w:val="left" w:pos="720"/>
        </w:tabs>
        <w:ind w:left="720" w:hanging="360"/>
      </w:pPr>
      <w:rPr>
        <w:rFonts w:ascii="宋体" w:eastAsia="宋体" w:hAnsi="宋体" w:cstheme="minorBidi"/>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gaogx">
    <w15:presenceInfo w15:providerId="None" w15:userId="gaog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2F8D"/>
    <w:rsid w:val="00026C14"/>
    <w:rsid w:val="00033C78"/>
    <w:rsid w:val="0008011B"/>
    <w:rsid w:val="000922CC"/>
    <w:rsid w:val="00093D1D"/>
    <w:rsid w:val="000B01DB"/>
    <w:rsid w:val="000D7671"/>
    <w:rsid w:val="00136998"/>
    <w:rsid w:val="00142AD9"/>
    <w:rsid w:val="0014431C"/>
    <w:rsid w:val="00160EEA"/>
    <w:rsid w:val="001737AE"/>
    <w:rsid w:val="001900A5"/>
    <w:rsid w:val="00212320"/>
    <w:rsid w:val="002473FF"/>
    <w:rsid w:val="002814BC"/>
    <w:rsid w:val="00292F8D"/>
    <w:rsid w:val="002B38CB"/>
    <w:rsid w:val="002B51EE"/>
    <w:rsid w:val="002D5B2F"/>
    <w:rsid w:val="002D7346"/>
    <w:rsid w:val="002F5F5F"/>
    <w:rsid w:val="00303074"/>
    <w:rsid w:val="00320650"/>
    <w:rsid w:val="00325529"/>
    <w:rsid w:val="0034384D"/>
    <w:rsid w:val="00377E3D"/>
    <w:rsid w:val="003D7E2D"/>
    <w:rsid w:val="00430C14"/>
    <w:rsid w:val="00485F43"/>
    <w:rsid w:val="004D1B81"/>
    <w:rsid w:val="005447BE"/>
    <w:rsid w:val="0057170A"/>
    <w:rsid w:val="005758AB"/>
    <w:rsid w:val="005C7CD1"/>
    <w:rsid w:val="005E2D28"/>
    <w:rsid w:val="00600A7A"/>
    <w:rsid w:val="00640CFB"/>
    <w:rsid w:val="00665B78"/>
    <w:rsid w:val="00682B55"/>
    <w:rsid w:val="0068414F"/>
    <w:rsid w:val="00686711"/>
    <w:rsid w:val="00687A92"/>
    <w:rsid w:val="00694AB4"/>
    <w:rsid w:val="006D2645"/>
    <w:rsid w:val="00706488"/>
    <w:rsid w:val="0073411A"/>
    <w:rsid w:val="00737129"/>
    <w:rsid w:val="00781013"/>
    <w:rsid w:val="007E68C7"/>
    <w:rsid w:val="0081075E"/>
    <w:rsid w:val="008570F9"/>
    <w:rsid w:val="0086030A"/>
    <w:rsid w:val="008762FC"/>
    <w:rsid w:val="00885E03"/>
    <w:rsid w:val="008E16B6"/>
    <w:rsid w:val="0091554E"/>
    <w:rsid w:val="00946059"/>
    <w:rsid w:val="00947A30"/>
    <w:rsid w:val="00975A13"/>
    <w:rsid w:val="009808AC"/>
    <w:rsid w:val="0098575D"/>
    <w:rsid w:val="00994E90"/>
    <w:rsid w:val="009B0428"/>
    <w:rsid w:val="009F02ED"/>
    <w:rsid w:val="00A0277A"/>
    <w:rsid w:val="00A27746"/>
    <w:rsid w:val="00A36885"/>
    <w:rsid w:val="00A90DD1"/>
    <w:rsid w:val="00A94F5E"/>
    <w:rsid w:val="00AA7F42"/>
    <w:rsid w:val="00AC33AD"/>
    <w:rsid w:val="00B170DC"/>
    <w:rsid w:val="00B72C43"/>
    <w:rsid w:val="00B73C7D"/>
    <w:rsid w:val="00B75941"/>
    <w:rsid w:val="00C15F0F"/>
    <w:rsid w:val="00C21997"/>
    <w:rsid w:val="00C37735"/>
    <w:rsid w:val="00C903CD"/>
    <w:rsid w:val="00CB2AFA"/>
    <w:rsid w:val="00D167D6"/>
    <w:rsid w:val="00D205CD"/>
    <w:rsid w:val="00D5056E"/>
    <w:rsid w:val="00DF1619"/>
    <w:rsid w:val="00E14B2A"/>
    <w:rsid w:val="00E317F8"/>
    <w:rsid w:val="00E941B0"/>
    <w:rsid w:val="00EC6B8F"/>
    <w:rsid w:val="00EE4B88"/>
    <w:rsid w:val="00F06F42"/>
    <w:rsid w:val="00F41D79"/>
    <w:rsid w:val="00F539A9"/>
    <w:rsid w:val="00F55545"/>
    <w:rsid w:val="00F65C57"/>
    <w:rsid w:val="00F72659"/>
    <w:rsid w:val="00FA2E57"/>
    <w:rsid w:val="00FA618C"/>
    <w:rsid w:val="00FD488A"/>
    <w:rsid w:val="00FD632C"/>
    <w:rsid w:val="00FF5B4F"/>
    <w:rsid w:val="14730575"/>
    <w:rsid w:val="40511093"/>
    <w:rsid w:val="535C7E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BAE6415"/>
  <w15:docId w15:val="{54A3A3EC-5115-49AD-8C87-3A72B96148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rPr>
      <w:rFonts w:ascii="Times New Roman" w:hAnsi="Times New Roman" w:cs="Times New Roman"/>
      <w:sz w:val="24"/>
      <w:szCs w:val="24"/>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9">
    <w:name w:val="List Paragraph"/>
    <w:basedOn w:val="a"/>
    <w:uiPriority w:val="34"/>
    <w:qFormat/>
    <w:pPr>
      <w:ind w:firstLineChars="200" w:firstLine="420"/>
    </w:pPr>
  </w:style>
  <w:style w:type="paragraph" w:styleId="aa">
    <w:name w:val="Balloon Text"/>
    <w:basedOn w:val="a"/>
    <w:link w:val="ab"/>
    <w:uiPriority w:val="99"/>
    <w:semiHidden/>
    <w:unhideWhenUsed/>
    <w:rsid w:val="00D5056E"/>
    <w:rPr>
      <w:sz w:val="18"/>
      <w:szCs w:val="18"/>
    </w:rPr>
  </w:style>
  <w:style w:type="character" w:customStyle="1" w:styleId="ab">
    <w:name w:val="批注框文本 字符"/>
    <w:basedOn w:val="a0"/>
    <w:link w:val="aa"/>
    <w:uiPriority w:val="99"/>
    <w:semiHidden/>
    <w:rsid w:val="00D5056E"/>
    <w:rPr>
      <w:kern w:val="2"/>
      <w:sz w:val="18"/>
      <w:szCs w:val="18"/>
    </w:rPr>
  </w:style>
  <w:style w:type="character" w:styleId="ac">
    <w:name w:val="annotation reference"/>
    <w:basedOn w:val="a0"/>
    <w:uiPriority w:val="99"/>
    <w:semiHidden/>
    <w:unhideWhenUsed/>
    <w:rsid w:val="00FA618C"/>
    <w:rPr>
      <w:sz w:val="21"/>
      <w:szCs w:val="21"/>
    </w:rPr>
  </w:style>
  <w:style w:type="paragraph" w:styleId="ad">
    <w:name w:val="annotation text"/>
    <w:basedOn w:val="a"/>
    <w:link w:val="ae"/>
    <w:uiPriority w:val="99"/>
    <w:semiHidden/>
    <w:unhideWhenUsed/>
    <w:rsid w:val="00FA618C"/>
    <w:pPr>
      <w:jc w:val="left"/>
    </w:pPr>
  </w:style>
  <w:style w:type="character" w:customStyle="1" w:styleId="ae">
    <w:name w:val="批注文字 字符"/>
    <w:basedOn w:val="a0"/>
    <w:link w:val="ad"/>
    <w:uiPriority w:val="99"/>
    <w:semiHidden/>
    <w:rsid w:val="00FA618C"/>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7.bin"/><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image" Target="media/image67.wmf"/><Relationship Id="rId324" Type="http://schemas.openxmlformats.org/officeDocument/2006/relationships/oleObject" Target="embeddings/oleObject160.bin"/><Relationship Id="rId170" Type="http://schemas.openxmlformats.org/officeDocument/2006/relationships/image" Target="media/image72.wmf"/><Relationship Id="rId226" Type="http://schemas.openxmlformats.org/officeDocument/2006/relationships/oleObject" Target="embeddings/oleObject117.bin"/><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4.wmf"/><Relationship Id="rId335"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7.png"/><Relationship Id="rId279" Type="http://schemas.openxmlformats.org/officeDocument/2006/relationships/oleObject" Target="embeddings/oleObject139.bin"/><Relationship Id="rId43" Type="http://schemas.openxmlformats.org/officeDocument/2006/relationships/image" Target="media/image17.wmf"/><Relationship Id="rId139" Type="http://schemas.openxmlformats.org/officeDocument/2006/relationships/oleObject" Target="embeddings/oleObject71.bin"/><Relationship Id="rId290" Type="http://schemas.openxmlformats.org/officeDocument/2006/relationships/image" Target="media/image137.wmf"/><Relationship Id="rId304" Type="http://schemas.openxmlformats.org/officeDocument/2006/relationships/oleObject" Target="embeddings/oleObject149.bin"/><Relationship Id="rId346" Type="http://schemas.openxmlformats.org/officeDocument/2006/relationships/oleObject" Target="embeddings/oleObject171.bin"/><Relationship Id="rId85" Type="http://schemas.openxmlformats.org/officeDocument/2006/relationships/oleObject" Target="embeddings/oleObject40.bin"/><Relationship Id="rId150" Type="http://schemas.openxmlformats.org/officeDocument/2006/relationships/oleObject" Target="embeddings/oleObject78.bin"/><Relationship Id="rId192" Type="http://schemas.openxmlformats.org/officeDocument/2006/relationships/oleObject" Target="embeddings/oleObject100.bin"/><Relationship Id="rId206" Type="http://schemas.openxmlformats.org/officeDocument/2006/relationships/oleObject" Target="embeddings/oleObject107.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51.wmf"/><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image" Target="media/image68.wmf"/><Relationship Id="rId217" Type="http://schemas.openxmlformats.org/officeDocument/2006/relationships/image" Target="media/image96.wmf"/><Relationship Id="rId259" Type="http://schemas.openxmlformats.org/officeDocument/2006/relationships/image" Target="media/image121.wmf"/><Relationship Id="rId23" Type="http://schemas.openxmlformats.org/officeDocument/2006/relationships/image" Target="media/image7.wmf"/><Relationship Id="rId119" Type="http://schemas.openxmlformats.org/officeDocument/2006/relationships/image" Target="media/image51.wmf"/><Relationship Id="rId270" Type="http://schemas.openxmlformats.org/officeDocument/2006/relationships/image" Target="media/image127.wmf"/><Relationship Id="rId326" Type="http://schemas.openxmlformats.org/officeDocument/2006/relationships/oleObject" Target="embeddings/oleObject161.bin"/><Relationship Id="rId65" Type="http://schemas.openxmlformats.org/officeDocument/2006/relationships/image" Target="media/image28.wmf"/><Relationship Id="rId130" Type="http://schemas.openxmlformats.org/officeDocument/2006/relationships/image" Target="media/image55.wmf"/><Relationship Id="rId172" Type="http://schemas.openxmlformats.org/officeDocument/2006/relationships/image" Target="media/image73.wmf"/><Relationship Id="rId228" Type="http://schemas.openxmlformats.org/officeDocument/2006/relationships/oleObject" Target="embeddings/oleObject118.bin"/><Relationship Id="rId281" Type="http://schemas.openxmlformats.org/officeDocument/2006/relationships/oleObject" Target="embeddings/oleObject140.bin"/><Relationship Id="rId337" Type="http://schemas.openxmlformats.org/officeDocument/2006/relationships/image" Target="media/image162.wmf"/><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oleObject" Target="embeddings/oleObject72.bin"/><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09.wmf"/><Relationship Id="rId250" Type="http://schemas.openxmlformats.org/officeDocument/2006/relationships/image" Target="media/image115.png"/><Relationship Id="rId292" Type="http://schemas.openxmlformats.org/officeDocument/2006/relationships/image" Target="media/image138.png"/><Relationship Id="rId306" Type="http://schemas.openxmlformats.org/officeDocument/2006/relationships/image" Target="media/image147.wmf"/><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oleObject" Target="embeddings/oleObject54.bin"/><Relationship Id="rId348" Type="http://schemas.openxmlformats.org/officeDocument/2006/relationships/footer" Target="footer1.xml"/><Relationship Id="rId152" Type="http://schemas.openxmlformats.org/officeDocument/2006/relationships/oleObject" Target="embeddings/oleObject79.bin"/><Relationship Id="rId194" Type="http://schemas.openxmlformats.org/officeDocument/2006/relationships/oleObject" Target="embeddings/oleObject101.bin"/><Relationship Id="rId208" Type="http://schemas.openxmlformats.org/officeDocument/2006/relationships/oleObject" Target="embeddings/oleObject108.bin"/><Relationship Id="rId261" Type="http://schemas.openxmlformats.org/officeDocument/2006/relationships/image" Target="media/image122.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2.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image" Target="media/image69.wmf"/><Relationship Id="rId184" Type="http://schemas.openxmlformats.org/officeDocument/2006/relationships/oleObject" Target="embeddings/oleObject96.bin"/><Relationship Id="rId219" Type="http://schemas.openxmlformats.org/officeDocument/2006/relationships/image" Target="media/image97.wmf"/><Relationship Id="rId230" Type="http://schemas.openxmlformats.org/officeDocument/2006/relationships/oleObject" Target="embeddings/oleObject119.bin"/><Relationship Id="rId251" Type="http://schemas.openxmlformats.org/officeDocument/2006/relationships/image" Target="media/image116.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image" Target="media/image128.wmf"/><Relationship Id="rId293" Type="http://schemas.openxmlformats.org/officeDocument/2006/relationships/image" Target="media/image139.png"/><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image" Target="media/image56.wmf"/><Relationship Id="rId153" Type="http://schemas.openxmlformats.org/officeDocument/2006/relationships/oleObject" Target="embeddings/oleObject80.bin"/><Relationship Id="rId174" Type="http://schemas.openxmlformats.org/officeDocument/2006/relationships/image" Target="media/image74.wmf"/><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4.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4.png"/><Relationship Id="rId262" Type="http://schemas.openxmlformats.org/officeDocument/2006/relationships/oleObject" Target="embeddings/oleObject131.bin"/><Relationship Id="rId283" Type="http://schemas.openxmlformats.org/officeDocument/2006/relationships/image" Target="media/image133.wmf"/><Relationship Id="rId318" Type="http://schemas.openxmlformats.org/officeDocument/2006/relationships/oleObject" Target="embeddings/oleObject157.bin"/><Relationship Id="rId339" Type="http://schemas.openxmlformats.org/officeDocument/2006/relationships/image" Target="media/image163.wmf"/><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oleObject" Target="embeddings/oleObject86.bin"/><Relationship Id="rId185" Type="http://schemas.openxmlformats.org/officeDocument/2006/relationships/image" Target="media/image80.wmf"/><Relationship Id="rId350" Type="http://schemas.microsoft.com/office/2011/relationships/people" Target="people.xml"/><Relationship Id="rId9" Type="http://schemas.openxmlformats.org/officeDocument/2006/relationships/oleObject" Target="embeddings/oleObject1.bin"/><Relationship Id="rId210"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image" Target="media/image103.wmf"/><Relationship Id="rId252" Type="http://schemas.openxmlformats.org/officeDocument/2006/relationships/oleObject" Target="embeddings/oleObject127.bin"/><Relationship Id="rId273" Type="http://schemas.openxmlformats.org/officeDocument/2006/relationships/oleObject" Target="embeddings/oleObject136.bin"/><Relationship Id="rId294" Type="http://schemas.openxmlformats.org/officeDocument/2006/relationships/image" Target="media/image140.png"/><Relationship Id="rId308" Type="http://schemas.openxmlformats.org/officeDocument/2006/relationships/oleObject" Target="embeddings/oleObject152.bin"/><Relationship Id="rId329" Type="http://schemas.openxmlformats.org/officeDocument/2006/relationships/image" Target="media/image158.wmf"/><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image" Target="media/image65.wmf"/><Relationship Id="rId175" Type="http://schemas.openxmlformats.org/officeDocument/2006/relationships/oleObject" Target="embeddings/oleObject92.bin"/><Relationship Id="rId340" Type="http://schemas.openxmlformats.org/officeDocument/2006/relationships/oleObject" Target="embeddings/oleObject16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5.wmf"/><Relationship Id="rId221" Type="http://schemas.openxmlformats.org/officeDocument/2006/relationships/image" Target="media/image98.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image" Target="media/image61.wmf"/><Relationship Id="rId330" Type="http://schemas.openxmlformats.org/officeDocument/2006/relationships/oleObject" Target="embeddings/oleObject163.bin"/><Relationship Id="rId90" Type="http://schemas.openxmlformats.org/officeDocument/2006/relationships/oleObject" Target="embeddings/oleObject43.bin"/><Relationship Id="rId165" Type="http://schemas.openxmlformats.org/officeDocument/2006/relationships/image" Target="media/image70.wmf"/><Relationship Id="rId186" Type="http://schemas.openxmlformats.org/officeDocument/2006/relationships/oleObject" Target="embeddings/oleObject97.bin"/><Relationship Id="rId351" Type="http://schemas.openxmlformats.org/officeDocument/2006/relationships/theme" Target="theme/theme1.xml"/><Relationship Id="rId211" Type="http://schemas.openxmlformats.org/officeDocument/2006/relationships/image" Target="media/image93.wmf"/><Relationship Id="rId232" Type="http://schemas.openxmlformats.org/officeDocument/2006/relationships/oleObject" Target="embeddings/oleObject120.bin"/><Relationship Id="rId253" Type="http://schemas.openxmlformats.org/officeDocument/2006/relationships/image" Target="media/image117.png"/><Relationship Id="rId274" Type="http://schemas.openxmlformats.org/officeDocument/2006/relationships/image" Target="media/image129.wmf"/><Relationship Id="rId295" Type="http://schemas.openxmlformats.org/officeDocument/2006/relationships/image" Target="media/image141.png"/><Relationship Id="rId309" Type="http://schemas.openxmlformats.org/officeDocument/2006/relationships/image" Target="media/image148.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image" Target="media/image57.wmf"/><Relationship Id="rId320" Type="http://schemas.openxmlformats.org/officeDocument/2006/relationships/oleObject" Target="embeddings/oleObject158.bin"/><Relationship Id="rId80" Type="http://schemas.openxmlformats.org/officeDocument/2006/relationships/image" Target="media/image35.wmf"/><Relationship Id="rId155" Type="http://schemas.openxmlformats.org/officeDocument/2006/relationships/oleObject" Target="embeddings/oleObject81.bin"/><Relationship Id="rId176" Type="http://schemas.openxmlformats.org/officeDocument/2006/relationships/image" Target="media/image75.wmf"/><Relationship Id="rId197" Type="http://schemas.openxmlformats.org/officeDocument/2006/relationships/image" Target="media/image86.wmf"/><Relationship Id="rId341" Type="http://schemas.openxmlformats.org/officeDocument/2006/relationships/image" Target="media/image164.wmf"/><Relationship Id="rId201" Type="http://schemas.openxmlformats.org/officeDocument/2006/relationships/image" Target="media/image88.wmf"/><Relationship Id="rId222" Type="http://schemas.openxmlformats.org/officeDocument/2006/relationships/oleObject" Target="embeddings/oleObject115.bin"/><Relationship Id="rId243" Type="http://schemas.openxmlformats.org/officeDocument/2006/relationships/image" Target="media/image111.wmf"/><Relationship Id="rId264" Type="http://schemas.openxmlformats.org/officeDocument/2006/relationships/oleObject" Target="embeddings/oleObject132.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5.wmf"/><Relationship Id="rId124" Type="http://schemas.openxmlformats.org/officeDocument/2006/relationships/image" Target="media/image52.wmf"/><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oleObject" Target="embeddings/oleObject87.bin"/><Relationship Id="rId187" Type="http://schemas.openxmlformats.org/officeDocument/2006/relationships/image" Target="media/image81.wmf"/><Relationship Id="rId331"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4.wmf"/><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3.bin"/><Relationship Id="rId321" Type="http://schemas.openxmlformats.org/officeDocument/2006/relationships/image" Target="media/image154.wmf"/><Relationship Id="rId342" Type="http://schemas.openxmlformats.org/officeDocument/2006/relationships/oleObject" Target="embeddings/oleObject169.bin"/><Relationship Id="rId202" Type="http://schemas.openxmlformats.org/officeDocument/2006/relationships/oleObject" Target="embeddings/oleObject105.bin"/><Relationship Id="rId223" Type="http://schemas.openxmlformats.org/officeDocument/2006/relationships/image" Target="media/image99.wmf"/><Relationship Id="rId244" Type="http://schemas.openxmlformats.org/officeDocument/2006/relationships/oleObject" Target="embeddings/oleObject124.bin"/><Relationship Id="rId18" Type="http://schemas.openxmlformats.org/officeDocument/2006/relationships/comments" Target="comments.xml"/><Relationship Id="rId39" Type="http://schemas.openxmlformats.org/officeDocument/2006/relationships/image" Target="media/image15.wmf"/><Relationship Id="rId265" Type="http://schemas.openxmlformats.org/officeDocument/2006/relationships/image" Target="media/image124.wmf"/><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8.bin"/><Relationship Id="rId311" Type="http://schemas.openxmlformats.org/officeDocument/2006/relationships/image" Target="media/image149.wmf"/><Relationship Id="rId332" Type="http://schemas.openxmlformats.org/officeDocument/2006/relationships/oleObject" Target="embeddings/oleObject164.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94.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0.wmf"/><Relationship Id="rId136" Type="http://schemas.openxmlformats.org/officeDocument/2006/relationships/image" Target="media/image58.wmf"/><Relationship Id="rId157" Type="http://schemas.openxmlformats.org/officeDocument/2006/relationships/image" Target="media/image66.wmf"/><Relationship Id="rId178" Type="http://schemas.openxmlformats.org/officeDocument/2006/relationships/image" Target="media/image76.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5.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87.wmf"/><Relationship Id="rId203" Type="http://schemas.openxmlformats.org/officeDocument/2006/relationships/image" Target="media/image89.wmf"/><Relationship Id="rId19" Type="http://schemas.microsoft.com/office/2011/relationships/commentsExtended" Target="commentsExtended.xml"/><Relationship Id="rId224" Type="http://schemas.openxmlformats.org/officeDocument/2006/relationships/oleObject" Target="embeddings/oleObject116.bin"/><Relationship Id="rId245" Type="http://schemas.openxmlformats.org/officeDocument/2006/relationships/image" Target="media/image112.wmf"/><Relationship Id="rId266" Type="http://schemas.openxmlformats.org/officeDocument/2006/relationships/oleObject" Target="embeddings/oleObject133.bin"/><Relationship Id="rId287" Type="http://schemas.openxmlformats.org/officeDocument/2006/relationships/image" Target="media/image135.wmf"/><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image" Target="media/image71.wmf"/><Relationship Id="rId312" Type="http://schemas.openxmlformats.org/officeDocument/2006/relationships/oleObject" Target="embeddings/oleObject154.bin"/><Relationship Id="rId333" Type="http://schemas.openxmlformats.org/officeDocument/2006/relationships/image" Target="media/image160.w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0.wmf"/><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5.png"/><Relationship Id="rId256" Type="http://schemas.openxmlformats.org/officeDocument/2006/relationships/image" Target="media/image119.png"/><Relationship Id="rId277" Type="http://schemas.openxmlformats.org/officeDocument/2006/relationships/oleObject" Target="embeddings/oleObject138.bin"/><Relationship Id="rId298" Type="http://schemas.openxmlformats.org/officeDocument/2006/relationships/image" Target="media/image143.wmf"/><Relationship Id="rId116" Type="http://schemas.openxmlformats.org/officeDocument/2006/relationships/oleObject" Target="embeddings/oleObject57.bin"/><Relationship Id="rId137" Type="http://schemas.openxmlformats.org/officeDocument/2006/relationships/oleObject" Target="embeddings/oleObject70.bin"/><Relationship Id="rId158" Type="http://schemas.openxmlformats.org/officeDocument/2006/relationships/oleObject" Target="embeddings/oleObject83.bin"/><Relationship Id="rId302" Type="http://schemas.openxmlformats.org/officeDocument/2006/relationships/image" Target="media/image145.png"/><Relationship Id="rId323" Type="http://schemas.openxmlformats.org/officeDocument/2006/relationships/image" Target="media/image155.wmf"/><Relationship Id="rId344" Type="http://schemas.openxmlformats.org/officeDocument/2006/relationships/oleObject" Target="embeddings/oleObject170.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4.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0.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oleObject" Target="embeddings/oleObject144.bin"/><Relationship Id="rId106" Type="http://schemas.openxmlformats.org/officeDocument/2006/relationships/oleObject" Target="embeddings/oleObject51.bin"/><Relationship Id="rId127" Type="http://schemas.openxmlformats.org/officeDocument/2006/relationships/oleObject" Target="embeddings/oleObject65.bin"/><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65.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image" Target="media/image106.png"/><Relationship Id="rId257" Type="http://schemas.openxmlformats.org/officeDocument/2006/relationships/image" Target="media/image120.wmf"/><Relationship Id="rId278" Type="http://schemas.openxmlformats.org/officeDocument/2006/relationships/image" Target="media/image131.wmf"/><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59.wmf"/><Relationship Id="rId345" Type="http://schemas.openxmlformats.org/officeDocument/2006/relationships/image" Target="media/image166.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3.png"/><Relationship Id="rId107" Type="http://schemas.openxmlformats.org/officeDocument/2006/relationships/oleObject" Target="embeddings/oleObject52.bin"/><Relationship Id="rId289" Type="http://schemas.openxmlformats.org/officeDocument/2006/relationships/image" Target="media/image136.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3.wmf"/><Relationship Id="rId314" Type="http://schemas.openxmlformats.org/officeDocument/2006/relationships/oleObject" Target="embeddings/oleObject155.bin"/><Relationship Id="rId95" Type="http://schemas.openxmlformats.org/officeDocument/2006/relationships/image" Target="media/image41.wmf"/><Relationship Id="rId160" Type="http://schemas.openxmlformats.org/officeDocument/2006/relationships/oleObject" Target="embeddings/oleObject84.bin"/><Relationship Id="rId216" Type="http://schemas.openxmlformats.org/officeDocument/2006/relationships/oleObject" Target="embeddings/oleObject112.bin"/><Relationship Id="rId258" Type="http://schemas.openxmlformats.org/officeDocument/2006/relationships/oleObject" Target="embeddings/oleObject12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9.bin"/><Relationship Id="rId325" Type="http://schemas.openxmlformats.org/officeDocument/2006/relationships/image" Target="media/image156.wmf"/><Relationship Id="rId171" Type="http://schemas.openxmlformats.org/officeDocument/2006/relationships/oleObject" Target="embeddings/oleObject90.bin"/><Relationship Id="rId227" Type="http://schemas.openxmlformats.org/officeDocument/2006/relationships/image" Target="media/image101.wmf"/><Relationship Id="rId269" Type="http://schemas.openxmlformats.org/officeDocument/2006/relationships/image" Target="media/image126.png"/><Relationship Id="rId33" Type="http://schemas.openxmlformats.org/officeDocument/2006/relationships/image" Target="media/image12.wmf"/><Relationship Id="rId129" Type="http://schemas.openxmlformats.org/officeDocument/2006/relationships/oleObject" Target="embeddings/oleObject66.bin"/><Relationship Id="rId280" Type="http://schemas.openxmlformats.org/officeDocument/2006/relationships/image" Target="media/image132.png"/><Relationship Id="rId336" Type="http://schemas.openxmlformats.org/officeDocument/2006/relationships/oleObject" Target="embeddings/oleObject166.bin"/><Relationship Id="rId75" Type="http://schemas.openxmlformats.org/officeDocument/2006/relationships/oleObject" Target="embeddings/oleObject34.bin"/><Relationship Id="rId140" Type="http://schemas.openxmlformats.org/officeDocument/2006/relationships/image" Target="media/image60.wmf"/><Relationship Id="rId182" Type="http://schemas.openxmlformats.org/officeDocument/2006/relationships/image" Target="media/image78.png"/><Relationship Id="rId6" Type="http://schemas.openxmlformats.org/officeDocument/2006/relationships/footnotes" Target="footnotes.xml"/><Relationship Id="rId238" Type="http://schemas.openxmlformats.org/officeDocument/2006/relationships/image" Target="media/image108.png"/><Relationship Id="rId291" Type="http://schemas.openxmlformats.org/officeDocument/2006/relationships/oleObject" Target="embeddings/oleObject145.bin"/><Relationship Id="rId305" Type="http://schemas.openxmlformats.org/officeDocument/2006/relationships/oleObject" Target="embeddings/oleObject150.bin"/><Relationship Id="rId347" Type="http://schemas.openxmlformats.org/officeDocument/2006/relationships/header" Target="header1.xml"/><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image" Target="media/image64.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oleObject" Target="embeddings/oleObject156.bin"/><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60.bin"/><Relationship Id="rId162" Type="http://schemas.openxmlformats.org/officeDocument/2006/relationships/oleObject" Target="embeddings/oleObject85.bin"/><Relationship Id="rId218" Type="http://schemas.openxmlformats.org/officeDocument/2006/relationships/oleObject" Target="embeddings/oleObject113.bin"/><Relationship Id="rId271" Type="http://schemas.openxmlformats.org/officeDocument/2006/relationships/oleObject" Target="embeddings/oleObject1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7.bin"/><Relationship Id="rId327" Type="http://schemas.openxmlformats.org/officeDocument/2006/relationships/image" Target="media/image157.wmf"/><Relationship Id="rId173" Type="http://schemas.openxmlformats.org/officeDocument/2006/relationships/oleObject" Target="embeddings/oleObject91.bin"/><Relationship Id="rId229" Type="http://schemas.openxmlformats.org/officeDocument/2006/relationships/image" Target="media/image102.wmf"/><Relationship Id="rId240" Type="http://schemas.openxmlformats.org/officeDocument/2006/relationships/oleObject" Target="embeddings/oleObject122.bin"/><Relationship Id="rId35" Type="http://schemas.openxmlformats.org/officeDocument/2006/relationships/image" Target="media/image13.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oleObject" Target="embeddings/oleObject1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1</Pages>
  <Words>1573</Words>
  <Characters>8968</Characters>
  <Application>Microsoft Office Word</Application>
  <DocSecurity>0</DocSecurity>
  <Lines>74</Lines>
  <Paragraphs>21</Paragraphs>
  <ScaleCrop>false</ScaleCrop>
  <Company/>
  <LinksUpToDate>false</LinksUpToDate>
  <CharactersWithSpaces>10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ha</dc:creator>
  <cp:lastModifiedBy>Administrator</cp:lastModifiedBy>
  <cp:revision>13</cp:revision>
  <dcterms:created xsi:type="dcterms:W3CDTF">2017-12-26T07:11:00Z</dcterms:created>
  <dcterms:modified xsi:type="dcterms:W3CDTF">2017-12-28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